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3574A6" w:rsidTr="00C94C62">
        <w:trPr>
          <w:trHeight w:val="1622"/>
        </w:trPr>
        <w:tc>
          <w:tcPr>
            <w:tcW w:w="377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C82817">
              <w:rPr>
                <w:b/>
                <w:color w:val="FF0000"/>
              </w:rPr>
              <w:t>SỞ GIÁO DỤC VÀ ĐÀO TẠO</w:t>
            </w:r>
          </w:p>
          <w:p w:rsidR="00BA54E5" w:rsidRPr="00C82817" w:rsidRDefault="009F4A54">
            <w:pPr>
              <w:jc w:val="center"/>
              <w:rPr>
                <w:b/>
                <w:color w:val="0000FF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UlvoJgIAAFAEAAAOAAAAZHJzL2Uyb0RvYy54bWysVNuO0zAQfUfiHyy/06SlXWjUdLV0KUJa LtIuH+A4TmJhe4ztNilfv2MnW8pFPCDyYHk84zPjc2ayuR60IkfhvART0vksp0QYDrU0bUm/POxf vKbEB2ZqpsCIkp6Ep9fb5882vS3EAjpQtXAEQYwvelvSLgRbZJnnndDMz8AKg84GnGYBTddmtWM9 omuVLfL8KuvB1dYBF97j6e3opNuE3zSCh09N40UgqqRYW0irS2sV12y7YUXrmO0kn8pg/1CFZtJg 0jPULQuMHJz8DUpL7sBDE2YcdAZNI7lIb8DXzPNfXnPfMSvSW5Acb880+f8Hyz8ePzsi65KiUIZp lOhBDIG8gYEsIzu99QUG3VsMCwMeo8rppd7eAf/qiYFdx0wrbpyDvhOsxurm8WZ2cXXE8RGk6j9A jWnYIUACGhqnI3VIBkF0VOl0ViaWwmPKVb5cr9DF0fcyn18tVikFK55uW+fDOwGaxE1JHSqf0Nnx zodYDSueQmIyD0rWe6lUMlxb7ZQjR4Zdsk/fhP5TmDKkL+l6hbn/DpGn708QWgZsdyU18n0OYkWk 7a2pUzMGJtW4x5KVmXiM1I0khqEaJl0qqE/IqIOxrXEMcdOB+05Jjy1dUv/twJygRL03qMp6vlzG GUjGcvVqgYa79FSXHmY4QpU0UDJud2Gcm4N1su0w09gHBm5QyUYmkqPkY1VT3di2iftpxOJcXNop 6sePYPsIAAD//wMAUEsDBBQABgAIAAAAIQDKia173wAAAAgBAAAPAAAAZHJzL2Rvd25yZXYueG1s TI9BT8MwDIXvSPyHyEhcEEvpxlhK0wkhgdgNBoJr1nhtReKUJuvKv8ec4GTZ7+n5e+V68k6MOMQu kIarWQYCqQ62o0bD2+vD5QpETIascYFQwzdGWFenJ6UpbDjSC47b1AgOoVgYDW1KfSFlrFv0Js5C j8TaPgzeJF6HRtrBHDncO5ln2VJ60xF/aE2P9y3Wn9uD17BaPI0fcTN/fq+Xe6fSxc34+DVofX42 3d2CSDilPzP84jM6VMy0CweyUTgN1/OcnTzzBQjWc5XxYadBKQWyKuX/AtUPAAAA//8DAFBLAQIt ABQABgAIAAAAIQC2gziS/gAAAOEBAAATAAAAAAAAAAAAAAAAAAAAAABbQ29udGVudF9UeXBlc10u eG1sUEsBAi0AFAAGAAgAAAAhADj9If/WAAAAlAEAAAsAAAAAAAAAAAAAAAAALwEAAF9yZWxzLy5y ZWxzUEsBAi0AFAAGAAgAAAAhAN9SW+gmAgAAUAQAAA4AAAAAAAAAAAAAAAAALgIAAGRycy9lMm9E b2MueG1sUEsBAi0AFAAGAAgAAAAhAMqJrXvfAAAACAEAAA8AAAAAAAAAAAAAAAAAgAQAAGRycy9k b3ducmV2LnhtbFBLBQYAAAAABAAEAPMAAACMBQAAAAA= 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ReVhEAIAACcEAAAOAAAAZHJzL2Uyb0RvYy54bWysU8GO2jAQvVfqP1i+QxIaKESEVZVAL7SL tNsPMLZDrDq2ZRsCqvrvHRuC2PZSVc3BGXtmnt/MGy+fzp1EJ26d0KrE2TjFiCuqmVCHEn973Yzm GDlPFCNSK17iC3f4afX+3bI3BZ/oVkvGLQIQ5YrelLj13hRJ4mjLO+LG2nAFzkbbjnjY2kPCLOkB vZPJJE1nSa8tM1ZT7hyc1lcnXkX8puHUPzeN4x7JEgM3H1cb131Yk9WSFAdLTCvojQb5BxYdEQou vUPVxBN0tOIPqE5Qq51u/JjqLtFNIyiPNUA1WfpbNS8tMTzWAs1x5t4m9/9g6dfTziLBSjzFSJEO JNoKxdE0dKY3roCASu1sqI2e1YvZavrdIaWrlqgDjwxfLwbSspCRvEkJG2cAf99/0QxiyNHr2KZz Y7sACQ1A56jG5a4GP3tE4XCxSGcpaEYHV0KKIc9Y5z9z3aFglFgC5YhLTlvnAw9SDCHhGqU3Qsqo tVSoB+zpZBoTnJaCBWcIc/awr6RFJxKmJX6xKPA8hll9VCyCtZyw9c32RMirDZdLFfCgEqBzs67j 8GORLtbz9Twf5ZPZepSndT36tKny0WyTfZzWH+qqqrOfgVqWF61gjKvAbhjNLP876W+P5DpU9+G8 tyF5ix77BWSHfyQdpQzqXedgr9llZweJYRpj8O3lhHF/3IP9+L5XvwAAAP//AwBQSwMEFAAGAAgA AAAhAO79EWfdAAAACAEAAA8AAABkcnMvZG93bnJldi54bWxMj8FOwzAQRO9I/IO1SFwq6pBCaUOc CgG59UIBcd3GSxIRr9PYbQNfzyIOcNyZ0eybfDW6Th1oCK1nA5fTBBRx5W3LtYGX5/JiASpEZIud ZzLwSQFWxelJjpn1R36iwybWSko4ZGigibHPtA5VQw7D1PfE4r37wWGUc6i1HfAo5a7TaZLMtcOW 5UODPd03VH1s9s5AKF9pV35NqknyNqs9pbuH9SMac3423t2CijTGvzD84As6FMK09Xu2QXUGlosb SRqYzZegxE+vr0TY/gq6yPX/AcU3AAAA//8DAFBLAQItABQABgAIAAAAIQC2gziS/gAAAOEBAAAT AAAAAAAAAAAAAAAAAAAAAABbQ29udGVudF9UeXBlc10ueG1sUEsBAi0AFAAGAAgAAAAhADj9If/W AAAAlAEAAAsAAAAAAAAAAAAAAAAALwEAAF9yZWxzLy5yZWxzUEsBAi0AFAAGAAgAAAAhAD1F5WEQ AgAAJwQAAA4AAAAAAAAAAAAAAAAALgIAAGRycy9lMm9Eb2MueG1sUEsBAi0AFAAGAAgAAAAhAO79 EWfdAAAACAEAAA8AAAAAAAAAAAAAAAAAagQAAGRycy9kb3ducmV2LnhtbFBLBQYAAAAABAAEAPMA AAB0BQAAAAA= "/>
                  </w:pict>
                </mc:Fallback>
              </mc:AlternateContent>
            </w:r>
            <w:r w:rsidR="00BA54E5" w:rsidRPr="00C82817">
              <w:rPr>
                <w:b/>
                <w:color w:val="0000FF"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AD29B5">
              <w:rPr>
                <w:i/>
              </w:rPr>
              <w:t>0</w:t>
            </w:r>
            <w:r w:rsidR="002B4BD7" w:rsidRPr="00AD29B5">
              <w:rPr>
                <w:i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C82817">
              <w:rPr>
                <w:b/>
                <w:color w:val="FF0000"/>
              </w:rPr>
              <w:t xml:space="preserve">KIỂM TRA </w:t>
            </w:r>
            <w:r w:rsidR="00935460" w:rsidRPr="00C82817">
              <w:rPr>
                <w:b/>
                <w:color w:val="FF0000"/>
              </w:rPr>
              <w:t xml:space="preserve">CUỐI </w:t>
            </w:r>
            <w:r w:rsidRPr="00C82817">
              <w:rPr>
                <w:b/>
                <w:color w:val="FF0000"/>
              </w:rPr>
              <w:t xml:space="preserve">HỌC KỲ </w:t>
            </w:r>
            <w:r w:rsidR="00B360CD" w:rsidRPr="00C82817">
              <w:rPr>
                <w:b/>
                <w:color w:val="FF0000"/>
              </w:rPr>
              <w:t>II</w:t>
            </w:r>
            <w:r w:rsidRPr="00C82817">
              <w:rPr>
                <w:b/>
                <w:color w:val="FF0000"/>
              </w:rPr>
              <w:t xml:space="preserve"> NĂM HỌC 20</w:t>
            </w:r>
            <w:r w:rsidR="00640BA5" w:rsidRPr="00C82817">
              <w:rPr>
                <w:b/>
                <w:color w:val="FF0000"/>
              </w:rPr>
              <w:t>20</w:t>
            </w:r>
            <w:r w:rsidRPr="00C82817">
              <w:rPr>
                <w:b/>
                <w:color w:val="FF0000"/>
              </w:rPr>
              <w:t>-20</w:t>
            </w:r>
            <w:r w:rsidR="008375FB" w:rsidRPr="00C82817">
              <w:rPr>
                <w:b/>
                <w:color w:val="FF0000"/>
              </w:rPr>
              <w:t>2</w:t>
            </w:r>
            <w:r w:rsidR="00640BA5" w:rsidRPr="00C82817">
              <w:rPr>
                <w:b/>
                <w:color w:val="FF0000"/>
              </w:rPr>
              <w:t>1</w:t>
            </w:r>
          </w:p>
          <w:p w:rsidR="00BA54E5" w:rsidRPr="00C82817" w:rsidRDefault="00BA54E5">
            <w:pPr>
              <w:spacing w:before="60"/>
              <w:jc w:val="center"/>
              <w:rPr>
                <w:b/>
                <w:color w:val="0000FF"/>
              </w:rPr>
            </w:pPr>
            <w:r w:rsidRPr="00C82817">
              <w:rPr>
                <w:b/>
                <w:color w:val="0000FF"/>
              </w:rPr>
              <w:t xml:space="preserve">Môn: TOÁN – Lớp </w:t>
            </w:r>
            <w:r w:rsidR="002C58CC" w:rsidRPr="00C82817">
              <w:rPr>
                <w:b/>
                <w:color w:val="0000FF"/>
              </w:rPr>
              <w:t>7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</w:t>
            </w:r>
            <w:r w:rsidRPr="00AD29B5">
              <w:t>60</w:t>
            </w:r>
            <w:r w:rsidRPr="00582D12">
              <w:t xml:space="preserve"> phút</w:t>
            </w:r>
            <w:r w:rsidRPr="003574A6">
              <w:t xml:space="preserve">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3574A6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="002C58CC" w:rsidRPr="00AD29B5">
                    <w:rPr>
                      <w:b/>
                    </w:rPr>
                    <w:t>B</w:t>
                  </w:r>
                  <w:r w:rsidRPr="00AD29B5">
                    <w:rPr>
                      <w:b/>
                    </w:rPr>
                    <w:t xml:space="preserve"> </w:t>
                  </w:r>
                  <w:r w:rsidRPr="003574A6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911E1C" w:rsidRDefault="00911E1C" w:rsidP="00D23BF0">
      <w:pPr>
        <w:spacing w:line="276" w:lineRule="auto"/>
        <w:jc w:val="both"/>
        <w:rPr>
          <w:b/>
        </w:rPr>
      </w:pPr>
    </w:p>
    <w:p w:rsidR="002C58CC" w:rsidRPr="009F4A54" w:rsidRDefault="00640BA5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 </w:t>
      </w:r>
      <w:r w:rsidR="002C58CC" w:rsidRPr="009F4A54">
        <w:rPr>
          <w:b/>
          <w:color w:val="000000" w:themeColor="text1"/>
        </w:rPr>
        <w:t xml:space="preserve">I. TRẮC NGHIỆM: </w:t>
      </w:r>
      <w:r w:rsidR="002C58CC" w:rsidRPr="009F4A54">
        <w:rPr>
          <w:i/>
          <w:color w:val="000000" w:themeColor="text1"/>
        </w:rPr>
        <w:t xml:space="preserve">(5,0 điểm) </w:t>
      </w:r>
      <w:r w:rsidR="002C58CC" w:rsidRPr="009F4A54">
        <w:rPr>
          <w:i/>
          <w:color w:val="000000" w:themeColor="text1"/>
          <w:lang w:val="vi-VN"/>
        </w:rPr>
        <w:t>Chọn một phương án</w:t>
      </w:r>
      <w:r w:rsidR="002C58CC" w:rsidRPr="009F4A54">
        <w:rPr>
          <w:b/>
          <w:color w:val="000000" w:themeColor="text1"/>
          <w:lang w:val="vi-VN"/>
        </w:rPr>
        <w:t xml:space="preserve"> </w:t>
      </w:r>
      <w:r w:rsidR="002C58CC" w:rsidRPr="009F4A54">
        <w:rPr>
          <w:i/>
          <w:color w:val="000000" w:themeColor="text1"/>
          <w:lang w:val="vi-VN"/>
        </w:rPr>
        <w:t>trả lời đúng của mỗi câu sau (Từ câu 1 đến câu 15 và ghi vào giấy bài làm - Ví dụ</w:t>
      </w:r>
      <w:r w:rsidR="002C58CC" w:rsidRPr="009F4A54">
        <w:rPr>
          <w:i/>
          <w:color w:val="000000" w:themeColor="text1"/>
        </w:rPr>
        <w:t>:</w:t>
      </w:r>
      <w:r w:rsidR="002C58CC" w:rsidRPr="009F4A54">
        <w:rPr>
          <w:i/>
          <w:color w:val="000000" w:themeColor="text1"/>
          <w:lang w:val="vi-VN"/>
        </w:rPr>
        <w:t xml:space="preserve"> Câu</w:t>
      </w:r>
      <w:r w:rsidR="002C58CC" w:rsidRPr="009F4A54">
        <w:rPr>
          <w:i/>
          <w:color w:val="000000" w:themeColor="text1"/>
        </w:rPr>
        <w:t xml:space="preserve"> 1 chọn phương án A</w:t>
      </w:r>
      <w:r w:rsidR="002C58CC" w:rsidRPr="009F4A54">
        <w:rPr>
          <w:i/>
          <w:color w:val="000000" w:themeColor="text1"/>
          <w:lang w:val="vi-VN"/>
        </w:rPr>
        <w:t>, ghi là 1</w:t>
      </w:r>
      <w:r w:rsidR="002C58CC" w:rsidRPr="009F4A54">
        <w:rPr>
          <w:i/>
          <w:color w:val="000000" w:themeColor="text1"/>
        </w:rPr>
        <w:t>.</w:t>
      </w:r>
      <w:r w:rsidR="002C58CC" w:rsidRPr="009F4A54">
        <w:rPr>
          <w:i/>
          <w:color w:val="000000" w:themeColor="text1"/>
          <w:lang w:val="vi-VN"/>
        </w:rPr>
        <w:t>A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  <w:lang w:val="pt-BR"/>
        </w:rPr>
      </w:pPr>
      <w:r w:rsidRPr="009F4A54">
        <w:rPr>
          <w:b/>
          <w:color w:val="000000" w:themeColor="text1"/>
        </w:rPr>
        <w:t>Câu 1:</w:t>
      </w:r>
      <w:r w:rsidRPr="009F4A54">
        <w:rPr>
          <w:color w:val="000000" w:themeColor="text1"/>
          <w:lang w:val="nb-NO"/>
        </w:rPr>
        <w:t xml:space="preserve"> </w:t>
      </w:r>
      <w:r w:rsidRPr="009F4A54">
        <w:rPr>
          <w:color w:val="000000" w:themeColor="text1"/>
        </w:rPr>
        <w:t>Mốt của dấu hiệu được kí hiệu là</w:t>
      </w:r>
    </w:p>
    <w:p w:rsidR="002C58CC" w:rsidRPr="009F4A54" w:rsidRDefault="002C58CC" w:rsidP="00D23BF0">
      <w:pPr>
        <w:spacing w:line="276" w:lineRule="auto"/>
        <w:rPr>
          <w:rFonts w:eastAsia="SimSun"/>
          <w:b/>
          <w:bCs/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</w:t>
      </w:r>
      <w:r w:rsidRPr="009F4A54">
        <w:rPr>
          <w:color w:val="000000" w:themeColor="text1"/>
          <w:vertAlign w:val="subscript"/>
        </w:rPr>
        <w:t>0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  <w:position w:val="-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7.3pt" o:ole="">
            <v:imagedata r:id="rId8" o:title=""/>
          </v:shape>
          <o:OLEObject Type="Embed" ProgID="Equation.DSMT4" ShapeID="_x0000_i1025" DrawAspect="Content" ObjectID="_1709366739" r:id="rId9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X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N.                               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color w:val="000000" w:themeColor="text1"/>
        </w:rPr>
        <w:t xml:space="preserve">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Câu 2:</w:t>
      </w:r>
      <w:r w:rsidRPr="009F4A54">
        <w:rPr>
          <w:color w:val="000000" w:themeColor="text1"/>
        </w:rPr>
        <w:t xml:space="preserve"> Số lần xuất hiện của một giá trị trong dãy giá trị của dấu hiệu là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ốt của dấu hiệu.</w:t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số trung bình cộng của dấu hiệu.         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vi-VN"/>
        </w:rPr>
      </w:pP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số giá trị của dấu hiệu.</w:t>
      </w:r>
      <w:r w:rsidRPr="009F4A54">
        <w:rPr>
          <w:color w:val="000000" w:themeColor="text1"/>
        </w:rPr>
        <w:tab/>
        <w:t xml:space="preserve">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tần số của giá trị đó.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pt-BR"/>
        </w:rPr>
      </w:pPr>
      <w:r w:rsidRPr="009F4A54">
        <w:rPr>
          <w:b/>
          <w:color w:val="000000" w:themeColor="text1"/>
          <w:lang w:val="vi-VN"/>
        </w:rPr>
        <w:t xml:space="preserve">Câu </w:t>
      </w:r>
      <w:r w:rsidRPr="009F4A54">
        <w:rPr>
          <w:b/>
          <w:color w:val="000000" w:themeColor="text1"/>
          <w:lang w:val="pt-BR"/>
        </w:rPr>
        <w:t>3:</w:t>
      </w:r>
      <w:r w:rsidRPr="009F4A54">
        <w:rPr>
          <w:b/>
          <w:color w:val="000000" w:themeColor="text1"/>
          <w:lang w:val="vi-VN"/>
        </w:rPr>
        <w:t xml:space="preserve"> </w:t>
      </w:r>
      <w:r w:rsidRPr="009F4A54">
        <w:rPr>
          <w:color w:val="000000" w:themeColor="text1"/>
          <w:lang w:val="pt-BR"/>
        </w:rPr>
        <w:t>Biểu thức đại số biểu thị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iCs/>
          <w:color w:val="000000" w:themeColor="text1"/>
          <w:lang w:val="vi-VN"/>
        </w:rPr>
        <w:t>“</w:t>
      </w:r>
      <w:r w:rsidRPr="009F4A54">
        <w:rPr>
          <w:iCs/>
          <w:color w:val="000000" w:themeColor="text1"/>
          <w:lang w:val="pt-BR"/>
        </w:rPr>
        <w:t>Hiệu của x và y</w:t>
      </w:r>
      <w:r w:rsidRPr="009F4A54">
        <w:rPr>
          <w:iCs/>
          <w:color w:val="000000" w:themeColor="text1"/>
          <w:lang w:val="vi-VN"/>
        </w:rPr>
        <w:t>”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x + y.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.</w:t>
      </w:r>
      <w:r w:rsidRPr="009F4A54">
        <w:rPr>
          <w:color w:val="000000" w:themeColor="text1"/>
          <w:lang w:val="pt-BR"/>
        </w:rPr>
        <w:t xml:space="preserve"> –xy.            </w:t>
      </w:r>
      <w:r w:rsidRPr="009F4A54">
        <w:rPr>
          <w:b/>
          <w:bCs/>
          <w:color w:val="000000" w:themeColor="text1"/>
          <w:lang w:val="pt-BR"/>
        </w:rPr>
        <w:t xml:space="preserve">                 </w:t>
      </w:r>
      <w:r w:rsidRPr="009F4A54">
        <w:rPr>
          <w:b/>
          <w:bCs/>
          <w:color w:val="000000" w:themeColor="text1"/>
          <w:lang w:val="pt-BR"/>
        </w:rPr>
        <w:tab/>
        <w:t>C.</w:t>
      </w:r>
      <w:r w:rsidRPr="009F4A54">
        <w:rPr>
          <w:color w:val="000000" w:themeColor="text1"/>
          <w:lang w:val="pt-BR"/>
        </w:rPr>
        <w:t xml:space="preserve"> x – y.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y – x.                   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4:</w:t>
      </w:r>
      <w:r w:rsidRPr="009F4A54">
        <w:rPr>
          <w:color w:val="000000" w:themeColor="text1"/>
          <w:lang w:val="sv-SE"/>
        </w:rPr>
        <w:t xml:space="preserve"> Biểu thức đại số nào dưới đây là đơn thức?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x + 1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2xy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color w:val="000000" w:themeColor="text1"/>
          <w:lang w:val="sv-SE"/>
        </w:rPr>
        <w:t xml:space="preserve"> 3(x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 y).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3 + 2y.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  <w:lang w:val="pt-BR"/>
        </w:rPr>
      </w:pPr>
      <w:r w:rsidRPr="009F4A54">
        <w:rPr>
          <w:b/>
          <w:color w:val="000000" w:themeColor="text1"/>
          <w:lang w:val="pt-BR"/>
        </w:rPr>
        <w:t xml:space="preserve">Câu 5: </w:t>
      </w:r>
      <w:r w:rsidRPr="009F4A54">
        <w:rPr>
          <w:color w:val="000000" w:themeColor="text1"/>
          <w:lang w:val="pt-BR"/>
        </w:rPr>
        <w:t>Hệ số của đơn thức –6x</w:t>
      </w:r>
      <w:r w:rsidRPr="009F4A54">
        <w:rPr>
          <w:color w:val="000000" w:themeColor="text1"/>
          <w:vertAlign w:val="superscript"/>
          <w:lang w:val="pt-BR"/>
        </w:rPr>
        <w:t>5</w:t>
      </w:r>
      <w:r w:rsidRPr="009F4A54">
        <w:rPr>
          <w:color w:val="000000" w:themeColor="text1"/>
          <w:lang w:val="pt-BR"/>
        </w:rPr>
        <w:t>y</w:t>
      </w:r>
      <w:r w:rsidRPr="009F4A54">
        <w:rPr>
          <w:color w:val="000000" w:themeColor="text1"/>
          <w:vertAlign w:val="superscript"/>
          <w:lang w:val="pt-BR"/>
        </w:rPr>
        <w:t>4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–6.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</w:t>
      </w:r>
      <w:r w:rsidRPr="009F4A54">
        <w:rPr>
          <w:color w:val="000000" w:themeColor="text1"/>
          <w:lang w:val="pt-BR"/>
        </w:rPr>
        <w:t xml:space="preserve">. 6. 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 xml:space="preserve">C. </w:t>
      </w:r>
      <w:r w:rsidRPr="009F4A54">
        <w:rPr>
          <w:color w:val="000000" w:themeColor="text1"/>
          <w:lang w:val="pt-BR"/>
        </w:rPr>
        <w:t xml:space="preserve">5.  </w:t>
      </w:r>
      <w:r w:rsidRPr="009F4A54">
        <w:rPr>
          <w:color w:val="000000" w:themeColor="text1"/>
          <w:lang w:val="pt-BR"/>
        </w:rPr>
        <w:tab/>
        <w:t xml:space="preserve">    </w:t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9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6:</w:t>
      </w:r>
      <w:r w:rsidRPr="009F4A54">
        <w:rPr>
          <w:color w:val="000000" w:themeColor="text1"/>
          <w:lang w:val="sv-SE"/>
        </w:rPr>
        <w:t xml:space="preserve"> Đ</w:t>
      </w:r>
      <w:r w:rsidRPr="009F4A54">
        <w:rPr>
          <w:iCs/>
          <w:color w:val="000000" w:themeColor="text1"/>
          <w:lang w:val="sv-SE"/>
        </w:rPr>
        <w:t>ơn thức đồng dạng với đơn thức</w:t>
      </w:r>
      <w:r w:rsidRPr="009F4A54">
        <w:rPr>
          <w:b/>
          <w:i/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>z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 xml:space="preserve">4xyz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4xyz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bCs/>
          <w:iCs/>
          <w:color w:val="000000" w:themeColor="text1"/>
          <w:lang w:val="sv-SE"/>
        </w:rPr>
        <w:t xml:space="preserve"> 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 xml:space="preserve">z. </w:t>
      </w:r>
      <w:r w:rsidRPr="009F4A54">
        <w:rPr>
          <w:color w:val="000000" w:themeColor="text1"/>
          <w:lang w:val="sv-SE"/>
        </w:rPr>
        <w:t xml:space="preserve">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>4xyz</w:t>
      </w:r>
      <w:r w:rsidRPr="009F4A54">
        <w:rPr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  <w:lang w:val="sv-SE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color w:val="000000" w:themeColor="text1"/>
          <w:lang w:val="fr-FR"/>
        </w:rPr>
        <w:t>Câu 7:</w:t>
      </w:r>
      <w:r w:rsidRPr="009F4A54">
        <w:rPr>
          <w:bCs/>
          <w:color w:val="000000" w:themeColor="text1"/>
          <w:lang w:val="fr-FR"/>
        </w:rPr>
        <w:t xml:space="preserve"> Bậc</w:t>
      </w:r>
      <w:r w:rsidRPr="009F4A54">
        <w:rPr>
          <w:color w:val="000000" w:themeColor="text1"/>
          <w:lang w:val="fr-FR"/>
        </w:rPr>
        <w:t xml:space="preserve"> của đơn thức 3</w:t>
      </w:r>
      <w:r w:rsidRPr="009F4A54">
        <w:rPr>
          <w:color w:val="000000" w:themeColor="text1"/>
          <w:vertAlign w:val="superscript"/>
          <w:lang w:val="fr-FR"/>
        </w:rPr>
        <w:t>3</w:t>
      </w:r>
      <w:r w:rsidRPr="009F4A54">
        <w:rPr>
          <w:color w:val="000000" w:themeColor="text1"/>
          <w:lang w:val="fr-FR"/>
        </w:rPr>
        <w:t>x</w:t>
      </w:r>
      <w:r w:rsidRPr="009F4A54">
        <w:rPr>
          <w:color w:val="000000" w:themeColor="text1"/>
          <w:vertAlign w:val="superscript"/>
          <w:lang w:val="fr-FR"/>
        </w:rPr>
        <w:t>4</w:t>
      </w:r>
      <w:r w:rsidRPr="009F4A54">
        <w:rPr>
          <w:color w:val="000000" w:themeColor="text1"/>
          <w:lang w:val="fr-FR"/>
        </w:rPr>
        <w:t>y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8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B.</w:t>
      </w:r>
      <w:r w:rsidRPr="009F4A54">
        <w:rPr>
          <w:color w:val="000000" w:themeColor="text1"/>
        </w:rPr>
        <w:t xml:space="preserve"> 5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C.</w:t>
      </w:r>
      <w:r w:rsidRPr="009F4A54">
        <w:rPr>
          <w:color w:val="000000" w:themeColor="text1"/>
        </w:rPr>
        <w:t xml:space="preserve"> 4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7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8</w:t>
      </w:r>
      <w:r w:rsidRPr="009F4A54">
        <w:rPr>
          <w:b/>
          <w:bCs/>
          <w:color w:val="000000" w:themeColor="text1"/>
        </w:rPr>
        <w:t xml:space="preserve">: </w:t>
      </w:r>
      <w:r w:rsidR="002725E3" w:rsidRPr="009F4A54">
        <w:rPr>
          <w:bCs/>
          <w:color w:val="000000" w:themeColor="text1"/>
        </w:rPr>
        <w:t xml:space="preserve">Tích của hai đơn thức </w:t>
      </w:r>
      <w:r w:rsidR="002725E3" w:rsidRPr="009F4A54">
        <w:rPr>
          <w:bCs/>
          <w:iCs/>
          <w:color w:val="000000" w:themeColor="text1"/>
          <w:lang w:val="sv-SE"/>
        </w:rPr>
        <w:t>–</w:t>
      </w:r>
      <w:r w:rsidR="002725E3" w:rsidRPr="009F4A54">
        <w:rPr>
          <w:bCs/>
          <w:color w:val="000000" w:themeColor="text1"/>
        </w:rPr>
        <w:t>5xy và 3xy là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 xml:space="preserve">                  </w:t>
      </w:r>
      <w:r w:rsidRPr="009F4A54">
        <w:rPr>
          <w:b/>
          <w:bCs/>
          <w:color w:val="000000" w:themeColor="text1"/>
        </w:rPr>
        <w:tab/>
        <w:t>B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bCs/>
          <w:iCs/>
          <w:color w:val="000000" w:themeColor="text1"/>
          <w:lang w:val="sv-SE"/>
        </w:rPr>
        <w:t>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2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="002725E3"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="002725E3" w:rsidRPr="009F4A54">
        <w:rPr>
          <w:b/>
          <w:bCs/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9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Tam giác có ba cạnh bằng nhau là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tam giác vuông cân.                     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tam giác câ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="006E322F" w:rsidRPr="009F4A54">
        <w:rPr>
          <w:color w:val="000000" w:themeColor="text1"/>
        </w:rPr>
        <w:t xml:space="preserve"> tam giác vuông</w:t>
      </w:r>
      <w:r w:rsidRPr="009F4A54">
        <w:rPr>
          <w:color w:val="000000" w:themeColor="text1"/>
        </w:rPr>
        <w:t xml:space="preserve">.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="006E322F" w:rsidRPr="009F4A54">
        <w:rPr>
          <w:color w:val="000000" w:themeColor="text1"/>
        </w:rPr>
        <w:t xml:space="preserve"> tam giác đều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0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tam giác ABC vuông tại A. Hệ thức nào dưới đây là đúng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+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.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–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(AB + AC)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1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∆MNP vuông tại M và ∆ABC vuông tại A có NP = BC, </w:t>
      </w:r>
      <w:r w:rsidRPr="009F4A54">
        <w:rPr>
          <w:color w:val="000000" w:themeColor="text1"/>
          <w:position w:val="-6"/>
        </w:rPr>
        <w:object w:dxaOrig="740" w:dyaOrig="380">
          <v:shape id="_x0000_i1026" type="#_x0000_t75" style="width:36.85pt;height:19pt" o:ole="">
            <v:imagedata r:id="rId10" o:title=""/>
          </v:shape>
          <o:OLEObject Type="Embed" ProgID="Equation.DSMT4" ShapeID="_x0000_i1026" DrawAspect="Content" ObjectID="_1709366740" r:id="rId11"/>
        </w:object>
      </w:r>
      <w:r w:rsidRPr="009F4A54">
        <w:rPr>
          <w:color w:val="000000" w:themeColor="text1"/>
        </w:rPr>
        <w:t xml:space="preserve"> thì hai tam giác</w:t>
      </w:r>
      <w:r w:rsidR="00FA4F93" w:rsidRPr="009F4A54">
        <w:rPr>
          <w:color w:val="000000" w:themeColor="text1"/>
        </w:rPr>
        <w:t xml:space="preserve"> vuông</w:t>
      </w:r>
      <w:r w:rsidRPr="009F4A54">
        <w:rPr>
          <w:color w:val="000000" w:themeColor="text1"/>
        </w:rPr>
        <w:t xml:space="preserve"> đó bằng nhau theo trường hợp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cạnh huyền – cạnh góc vuông.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cạnh huyền – góc nhọ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hai cạnh góc vuông.</w:t>
      </w:r>
      <w:r w:rsidRPr="009F4A54">
        <w:rPr>
          <w:color w:val="000000" w:themeColor="text1"/>
        </w:rPr>
        <w:tab/>
        <w:t xml:space="preserve">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cạnh góc vuông – góc nhọn kề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rFonts w:eastAsia=".VnTime"/>
          <w:b/>
          <w:bCs/>
          <w:color w:val="000000" w:themeColor="text1"/>
          <w:lang w:val="nl-NL"/>
        </w:rPr>
        <w:t>Câu 12:</w:t>
      </w:r>
      <w:r w:rsidRPr="009F4A54">
        <w:rPr>
          <w:rFonts w:eastAsia=".VnTime"/>
          <w:color w:val="000000" w:themeColor="text1"/>
          <w:lang w:val="vi-VN"/>
        </w:rPr>
        <w:t xml:space="preserve"> </w:t>
      </w:r>
      <w:r w:rsidRPr="009F4A54">
        <w:rPr>
          <w:rFonts w:eastAsia=".VnTime"/>
          <w:color w:val="000000" w:themeColor="text1"/>
        </w:rPr>
        <w:t xml:space="preserve">Trong một tam giác, góc đối diện với cạnh nhỏ hơn là góc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  <w:lang w:val="fr-FR"/>
        </w:rPr>
        <w:t>A.</w:t>
      </w:r>
      <w:r w:rsidRPr="009F4A54">
        <w:rPr>
          <w:color w:val="000000" w:themeColor="text1"/>
          <w:lang w:val="fr-FR"/>
        </w:rPr>
        <w:t xml:space="preserve"> nhỏ hơn.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color w:val="000000" w:themeColor="text1"/>
          <w:lang w:val="fr-FR"/>
        </w:rPr>
        <w:t>B.</w:t>
      </w:r>
      <w:r w:rsidRPr="009F4A54">
        <w:rPr>
          <w:color w:val="000000" w:themeColor="text1"/>
        </w:rPr>
        <w:t xml:space="preserve"> lớn nhất.</w:t>
      </w:r>
      <w:r w:rsidRPr="009F4A54">
        <w:rPr>
          <w:color w:val="000000" w:themeColor="text1"/>
          <w:lang w:val="fr-FR"/>
        </w:rPr>
        <w:t xml:space="preserve">  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bCs/>
          <w:color w:val="000000" w:themeColor="text1"/>
          <w:lang w:val="nb-NO"/>
        </w:rPr>
        <w:t>C.</w:t>
      </w:r>
      <w:r w:rsidRPr="009F4A54">
        <w:rPr>
          <w:color w:val="000000" w:themeColor="text1"/>
          <w:lang w:val="nb-NO"/>
        </w:rPr>
        <w:t xml:space="preserve"> lớn hơn.</w:t>
      </w:r>
      <w:r w:rsidRPr="009F4A54">
        <w:rPr>
          <w:color w:val="000000" w:themeColor="text1"/>
          <w:lang w:val="nb-NO"/>
        </w:rPr>
        <w:tab/>
        <w:t xml:space="preserve">                   </w:t>
      </w:r>
      <w:r w:rsidRPr="009F4A54">
        <w:rPr>
          <w:color w:val="000000" w:themeColor="text1"/>
          <w:lang w:val="nb-NO"/>
        </w:rPr>
        <w:tab/>
      </w:r>
      <w:r w:rsidRPr="009F4A54">
        <w:rPr>
          <w:b/>
          <w:color w:val="000000" w:themeColor="text1"/>
          <w:lang w:val="fr-FR"/>
        </w:rPr>
        <w:t>D.</w:t>
      </w:r>
      <w:r w:rsidRPr="009F4A54">
        <w:rPr>
          <w:color w:val="000000" w:themeColor="text1"/>
        </w:rPr>
        <w:t xml:space="preserve"> nhỏ nhất.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bookmarkStart w:id="0" w:name="_Hlk68554282"/>
      <w:r w:rsidRPr="009F4A54">
        <w:rPr>
          <w:b/>
          <w:color w:val="000000" w:themeColor="text1"/>
          <w:lang w:val="pt-BR"/>
        </w:rPr>
        <w:t xml:space="preserve">Câu 13: </w:t>
      </w:r>
      <w:r w:rsidRPr="009F4A54">
        <w:rPr>
          <w:color w:val="000000" w:themeColor="text1"/>
        </w:rPr>
        <w:t>Tam giác MNP có MI vuông góc với NP (I</w:t>
      </w:r>
      <w:r w:rsidRPr="009F4A54">
        <w:rPr>
          <w:rFonts w:eastAsia="Calibri"/>
          <w:color w:val="000000" w:themeColor="text1"/>
        </w:rPr>
        <w:t xml:space="preserve"> nằm giữa N và P</w:t>
      </w:r>
      <w:r w:rsidRPr="009F4A54">
        <w:rPr>
          <w:color w:val="000000" w:themeColor="text1"/>
        </w:rPr>
        <w:t xml:space="preserve">). Chọn phát biểu </w:t>
      </w:r>
      <w:r w:rsidRPr="009F4A54">
        <w:rPr>
          <w:b/>
          <w:bCs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Nếu MN = MP thì IN =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B. </w:t>
      </w:r>
      <w:r w:rsidRPr="009F4A54">
        <w:rPr>
          <w:color w:val="000000" w:themeColor="text1"/>
        </w:rPr>
        <w:t>Nếu IN &lt; IP thì MN &lt; MP.</w:t>
      </w:r>
      <w:r w:rsidRPr="009F4A54">
        <w:rPr>
          <w:b/>
          <w:color w:val="000000" w:themeColor="text1"/>
        </w:rPr>
        <w:t xml:space="preserve"> 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Nếu MN &lt; MP thì IN &gt;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Nếu MN &lt; MP thì IN &lt; IP.</w:t>
      </w:r>
    </w:p>
    <w:bookmarkEnd w:id="0"/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âu 14: </w:t>
      </w:r>
      <w:r w:rsidRPr="009F4A54">
        <w:rPr>
          <w:color w:val="000000" w:themeColor="text1"/>
        </w:rPr>
        <w:t xml:space="preserve">Cho tam giác DEF có DE </w:t>
      </w:r>
      <w:r w:rsidR="002D24EE" w:rsidRPr="009F4A54">
        <w:rPr>
          <w:color w:val="000000" w:themeColor="text1"/>
        </w:rPr>
        <w:t>&lt; DF. Khẳng định nào dưới đây</w:t>
      </w:r>
      <w:r w:rsidRPr="009F4A54">
        <w:rPr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A.</w:t>
      </w:r>
      <w:r w:rsidRPr="009F4A54">
        <w:rPr>
          <w:color w:val="000000" w:themeColor="text1"/>
        </w:rPr>
        <w:t xml:space="preserve"> DF – DE &l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DF +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Pr="009F4A54">
        <w:rPr>
          <w:color w:val="000000" w:themeColor="text1"/>
        </w:rPr>
        <w:t xml:space="preserve"> DF –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Pr="009F4A54">
        <w:rPr>
          <w:color w:val="000000" w:themeColor="text1"/>
        </w:rPr>
        <w:t xml:space="preserve"> DF – DE &lt; EF &lt; DF + DE.</w:t>
      </w: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80465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15</w:t>
      </w:r>
      <w:r w:rsidR="00180465" w:rsidRPr="009F4A54">
        <w:rPr>
          <w:b/>
          <w:color w:val="000000" w:themeColor="text1"/>
        </w:rPr>
        <w:t>:</w:t>
      </w:r>
      <w:r w:rsidR="00725012" w:rsidRPr="009F4A54">
        <w:rPr>
          <w:color w:val="000000" w:themeColor="text1"/>
        </w:rPr>
        <w:t xml:space="preserve"> T</w:t>
      </w:r>
      <w:r w:rsidR="006E322F" w:rsidRPr="009F4A54">
        <w:rPr>
          <w:color w:val="000000" w:themeColor="text1"/>
        </w:rPr>
        <w:t>am giác ABC có đường trung tuyến AM</w:t>
      </w:r>
      <w:r w:rsidR="00180465" w:rsidRPr="009F4A54">
        <w:rPr>
          <w:color w:val="000000" w:themeColor="text1"/>
        </w:rPr>
        <w:t xml:space="preserve"> và trọng tâm </w:t>
      </w:r>
      <w:r w:rsidR="00725012" w:rsidRPr="009F4A54">
        <w:rPr>
          <w:color w:val="000000" w:themeColor="text1"/>
        </w:rPr>
        <w:t xml:space="preserve">là </w:t>
      </w:r>
      <w:r w:rsidR="00180465" w:rsidRPr="009F4A54">
        <w:rPr>
          <w:color w:val="000000" w:themeColor="text1"/>
        </w:rPr>
        <w:t xml:space="preserve">G. Khi đó tỉ số </w:t>
      </w:r>
      <w:r w:rsidR="006E322F" w:rsidRPr="009F4A54">
        <w:rPr>
          <w:color w:val="000000" w:themeColor="text1"/>
          <w:position w:val="-26"/>
        </w:rPr>
        <w:object w:dxaOrig="540" w:dyaOrig="680">
          <v:shape id="_x0000_i1027" type="#_x0000_t75" style="width:27.05pt;height:34pt" o:ole="">
            <v:imagedata r:id="rId12" o:title=""/>
          </v:shape>
          <o:OLEObject Type="Embed" ProgID="Equation.DSMT4" ShapeID="_x0000_i1027" DrawAspect="Content" ObjectID="_1709366741" r:id="rId13"/>
        </w:object>
      </w:r>
      <w:r w:rsidR="00180465" w:rsidRPr="009F4A54">
        <w:rPr>
          <w:color w:val="000000" w:themeColor="text1"/>
        </w:rPr>
        <w:t xml:space="preserve"> bằng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28" type="#_x0000_t75" style="width:12.1pt;height:34pt" o:ole="">
            <v:imagedata r:id="rId14" o:title=""/>
          </v:shape>
          <o:OLEObject Type="Embed" ProgID="Equation.DSMT4" ShapeID="_x0000_i1028" DrawAspect="Content" ObjectID="_1709366742" r:id="rId15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  <w:position w:val="-26"/>
        </w:rPr>
        <w:object w:dxaOrig="240" w:dyaOrig="680">
          <v:shape id="_x0000_i1029" type="#_x0000_t75" style="width:12.1pt;height:34pt" o:ole="">
            <v:imagedata r:id="rId16" o:title=""/>
          </v:shape>
          <o:OLEObject Type="Embed" ProgID="Equation.DSMT4" ShapeID="_x0000_i1029" DrawAspect="Content" ObjectID="_1709366743" r:id="rId17"/>
        </w:object>
      </w:r>
      <w:r w:rsidRPr="009F4A54">
        <w:rPr>
          <w:color w:val="000000" w:themeColor="text1"/>
        </w:rPr>
        <w:t xml:space="preserve">.         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C. </w:t>
      </w:r>
      <w:r w:rsidR="006E322F" w:rsidRPr="009F4A54">
        <w:rPr>
          <w:color w:val="000000" w:themeColor="text1"/>
          <w:position w:val="-26"/>
        </w:rPr>
        <w:object w:dxaOrig="220" w:dyaOrig="680">
          <v:shape id="_x0000_i1030" type="#_x0000_t75" style="width:10.95pt;height:34pt" o:ole="">
            <v:imagedata r:id="rId18" o:title=""/>
          </v:shape>
          <o:OLEObject Type="Embed" ProgID="Equation.DSMT4" ShapeID="_x0000_i1030" DrawAspect="Content" ObjectID="_1709366744" r:id="rId19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31" type="#_x0000_t75" style="width:12.1pt;height:34pt" o:ole="">
            <v:imagedata r:id="rId20" o:title=""/>
          </v:shape>
          <o:OLEObject Type="Embed" ProgID="Equation.DSMT4" ShapeID="_x0000_i1031" DrawAspect="Content" ObjectID="_1709366745" r:id="rId21"/>
        </w:objec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>II. TỰ LUẬN:</w:t>
      </w:r>
      <w:r w:rsidRPr="009F4A54">
        <w:rPr>
          <w:color w:val="000000" w:themeColor="text1"/>
        </w:rPr>
        <w:t xml:space="preserve"> </w:t>
      </w:r>
      <w:r w:rsidRPr="009F4A54">
        <w:rPr>
          <w:i/>
          <w:color w:val="000000" w:themeColor="text1"/>
        </w:rPr>
        <w:t>(5,0 điểm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</w:rPr>
      </w:pPr>
      <w:r w:rsidRPr="009F4A54">
        <w:rPr>
          <w:b/>
          <w:color w:val="000000" w:themeColor="text1"/>
        </w:rPr>
        <w:t xml:space="preserve">Bài 1: </w:t>
      </w:r>
      <w:r w:rsidRPr="009F4A54">
        <w:rPr>
          <w:i/>
          <w:color w:val="000000" w:themeColor="text1"/>
        </w:rPr>
        <w:t>(1,25 điểm)</w:t>
      </w:r>
    </w:p>
    <w:p w:rsidR="00D049BD" w:rsidRPr="009F4A54" w:rsidRDefault="00A53CE0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</w:r>
      <w:r w:rsidR="00D049BD" w:rsidRPr="009F4A54">
        <w:rPr>
          <w:color w:val="000000" w:themeColor="text1"/>
          <w:szCs w:val="24"/>
        </w:rPr>
        <w:t>Điều tra về số lượng học sinh nữ của mỗi lớp tro</w:t>
      </w:r>
      <w:r w:rsidR="007B6AA1" w:rsidRPr="009F4A54">
        <w:rPr>
          <w:color w:val="000000" w:themeColor="text1"/>
          <w:szCs w:val="24"/>
        </w:rPr>
        <w:t xml:space="preserve">ng </w:t>
      </w:r>
      <w:r w:rsidR="00E722AF" w:rsidRPr="009F4A54">
        <w:rPr>
          <w:color w:val="000000" w:themeColor="text1"/>
          <w:szCs w:val="24"/>
        </w:rPr>
        <w:t>trường B được ghi lại ở</w:t>
      </w:r>
      <w:r w:rsidR="00D049BD" w:rsidRPr="009F4A54">
        <w:rPr>
          <w:color w:val="000000" w:themeColor="text1"/>
          <w:szCs w:val="24"/>
        </w:rPr>
        <w:t xml:space="preserve">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3"/>
        <w:gridCol w:w="810"/>
        <w:gridCol w:w="810"/>
        <w:gridCol w:w="810"/>
        <w:gridCol w:w="811"/>
        <w:gridCol w:w="811"/>
        <w:gridCol w:w="811"/>
      </w:tblGrid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Giá trị (x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6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7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8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0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1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2</w:t>
            </w:r>
          </w:p>
        </w:tc>
      </w:tr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Tần số (n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5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4911A6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</w:t>
            </w:r>
          </w:p>
        </w:tc>
      </w:tr>
    </w:tbl>
    <w:p w:rsidR="00D049BD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  <w:t xml:space="preserve">a) </w:t>
      </w:r>
      <w:r w:rsidR="0093423B" w:rsidRPr="009F4A54">
        <w:rPr>
          <w:color w:val="000000" w:themeColor="text1"/>
          <w:szCs w:val="24"/>
        </w:rPr>
        <w:t xml:space="preserve">Dấu hiệu ở đây là gì? </w:t>
      </w:r>
      <w:r w:rsidRPr="009F4A54">
        <w:rPr>
          <w:color w:val="000000" w:themeColor="text1"/>
          <w:szCs w:val="24"/>
        </w:rPr>
        <w:t xml:space="preserve">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 xml:space="preserve">có </w:t>
      </w:r>
      <w:r w:rsidR="0093423B" w:rsidRPr="009F4A54">
        <w:rPr>
          <w:color w:val="000000" w:themeColor="text1"/>
          <w:szCs w:val="24"/>
        </w:rPr>
        <w:t xml:space="preserve">bao nhiêu lớp? </w:t>
      </w:r>
    </w:p>
    <w:p w:rsidR="002C58CC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b/>
          <w:color w:val="000000" w:themeColor="text1"/>
          <w:szCs w:val="24"/>
        </w:rPr>
        <w:tab/>
      </w:r>
      <w:r w:rsidR="002D24EE" w:rsidRPr="009F4A54">
        <w:rPr>
          <w:color w:val="000000" w:themeColor="text1"/>
          <w:szCs w:val="24"/>
        </w:rPr>
        <w:t>b) T</w:t>
      </w:r>
      <w:r w:rsidRPr="009F4A54">
        <w:rPr>
          <w:color w:val="000000" w:themeColor="text1"/>
          <w:szCs w:val="24"/>
        </w:rPr>
        <w:t xml:space="preserve">rung bình mỗi lớp của 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có</w:t>
      </w:r>
      <w:r w:rsidR="00E722AF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bao nhiêu học sinh nữ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  <w:lang w:val="pt-BR"/>
        </w:rPr>
        <w:t>Bài 2:</w:t>
      </w:r>
      <w:r w:rsidRPr="009F4A54">
        <w:rPr>
          <w:color w:val="000000" w:themeColor="text1"/>
          <w:lang w:val="pt-BR"/>
        </w:rPr>
        <w:t xml:space="preserve"> </w:t>
      </w:r>
      <w:r w:rsidRPr="009F4A54">
        <w:rPr>
          <w:i/>
          <w:color w:val="000000" w:themeColor="text1"/>
          <w:lang w:val="pt-BR"/>
        </w:rPr>
        <w:t>(1,2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/>
          <w:bCs/>
          <w:color w:val="000000" w:themeColor="text1"/>
          <w:sz w:val="26"/>
          <w:szCs w:val="26"/>
        </w:rPr>
        <w:tab/>
      </w:r>
      <w:r w:rsidRPr="009F4A54">
        <w:rPr>
          <w:bCs/>
          <w:color w:val="000000" w:themeColor="text1"/>
          <w:sz w:val="26"/>
          <w:szCs w:val="26"/>
        </w:rPr>
        <w:t xml:space="preserve">a) </w:t>
      </w:r>
      <w:r w:rsidR="002725E3" w:rsidRPr="009F4A54">
        <w:rPr>
          <w:bCs/>
          <w:color w:val="000000" w:themeColor="text1"/>
          <w:sz w:val="26"/>
          <w:szCs w:val="26"/>
        </w:rPr>
        <w:t xml:space="preserve">Thu gọn </w:t>
      </w:r>
      <w:r w:rsidRPr="009F4A54">
        <w:rPr>
          <w:bCs/>
          <w:color w:val="000000" w:themeColor="text1"/>
          <w:sz w:val="26"/>
          <w:szCs w:val="26"/>
        </w:rPr>
        <w:t>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sau: </w:t>
      </w:r>
      <w:r w:rsidR="002725E3" w:rsidRPr="009F4A54">
        <w:rPr>
          <w:bCs/>
          <w:color w:val="000000" w:themeColor="text1"/>
          <w:sz w:val="26"/>
          <w:szCs w:val="26"/>
        </w:rPr>
        <w:t xml:space="preserve"> M = xy </w:t>
      </w:r>
      <w:r w:rsidR="00417CF9" w:rsidRPr="009F4A54">
        <w:rPr>
          <w:bCs/>
          <w:color w:val="000000" w:themeColor="text1"/>
          <w:sz w:val="26"/>
          <w:szCs w:val="26"/>
        </w:rPr>
        <w:t>+</w:t>
      </w:r>
      <w:r w:rsidR="002725E3" w:rsidRPr="009F4A54">
        <w:rPr>
          <w:bCs/>
          <w:color w:val="000000" w:themeColor="text1"/>
          <w:sz w:val="26"/>
          <w:szCs w:val="26"/>
        </w:rPr>
        <w:t xml:space="preserve"> </w: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+ 3 +</w:t>
      </w:r>
      <w:r w:rsidR="00417CF9" w:rsidRPr="009F4A54">
        <w:rPr>
          <w:bCs/>
          <w:color w:val="000000" w:themeColor="text1"/>
          <w:position w:val="-24"/>
          <w:sz w:val="26"/>
          <w:szCs w:val="26"/>
        </w:rPr>
        <w:object w:dxaOrig="220" w:dyaOrig="620">
          <v:shape id="_x0000_i1032" type="#_x0000_t75" style="width:10.95pt;height:31.1pt" o:ole="">
            <v:imagedata r:id="rId22" o:title=""/>
          </v:shape>
          <o:OLEObject Type="Embed" ProgID="Equation.DSMT4" ShapeID="_x0000_i1032" DrawAspect="Content" ObjectID="_1709366746" r:id="rId23"/>
        </w:objec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– xy + x – 1. </w:t>
      </w:r>
    </w:p>
    <w:p w:rsidR="002C58CC" w:rsidRPr="009F4A54" w:rsidRDefault="0093423B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Cs/>
          <w:color w:val="000000" w:themeColor="text1"/>
          <w:sz w:val="26"/>
          <w:szCs w:val="26"/>
        </w:rPr>
        <w:tab/>
        <w:t>b) Cho</w:t>
      </w:r>
      <w:r w:rsidR="000D7FBF" w:rsidRPr="009F4A54">
        <w:rPr>
          <w:bCs/>
          <w:color w:val="000000" w:themeColor="text1"/>
          <w:sz w:val="26"/>
          <w:szCs w:val="26"/>
        </w:rPr>
        <w:t xml:space="preserve"> 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</w:t>
      </w:r>
      <w:r w:rsidR="002725E3" w:rsidRPr="009F4A54">
        <w:rPr>
          <w:bCs/>
          <w:color w:val="000000" w:themeColor="text1"/>
          <w:sz w:val="26"/>
          <w:szCs w:val="26"/>
        </w:rPr>
        <w:t xml:space="preserve">N </w:t>
      </w:r>
      <w:r w:rsidR="002C58CC" w:rsidRPr="009F4A54">
        <w:rPr>
          <w:bCs/>
          <w:color w:val="000000" w:themeColor="text1"/>
          <w:sz w:val="26"/>
          <w:szCs w:val="26"/>
        </w:rPr>
        <w:t xml:space="preserve">= </w:t>
      </w:r>
      <w:r w:rsidRPr="009F4A54">
        <w:rPr>
          <w:bCs/>
          <w:color w:val="000000" w:themeColor="text1"/>
          <w:sz w:val="26"/>
          <w:szCs w:val="26"/>
        </w:rPr>
        <w:t>x</w:t>
      </w:r>
      <w:r w:rsidR="002C58CC" w:rsidRPr="009F4A54">
        <w:rPr>
          <w:bCs/>
          <w:color w:val="000000" w:themeColor="text1"/>
          <w:sz w:val="26"/>
          <w:szCs w:val="26"/>
          <w:vertAlign w:val="superscript"/>
        </w:rPr>
        <w:t>2</w:t>
      </w:r>
      <w:r w:rsidRPr="009F4A54">
        <w:rPr>
          <w:bCs/>
          <w:color w:val="000000" w:themeColor="text1"/>
          <w:sz w:val="26"/>
          <w:szCs w:val="26"/>
        </w:rPr>
        <w:t xml:space="preserve"> + mx</w:t>
      </w:r>
      <w:r w:rsidR="0094524A" w:rsidRPr="009F4A54">
        <w:rPr>
          <w:bCs/>
          <w:color w:val="000000" w:themeColor="text1"/>
          <w:sz w:val="26"/>
          <w:szCs w:val="26"/>
        </w:rPr>
        <w:t xml:space="preserve"> – 1</w:t>
      </w:r>
      <w:r w:rsidR="001E5456" w:rsidRPr="009F4A54">
        <w:rPr>
          <w:bCs/>
          <w:color w:val="000000" w:themeColor="text1"/>
          <w:sz w:val="26"/>
          <w:szCs w:val="26"/>
        </w:rPr>
        <w:t xml:space="preserve"> (m là hằng số).</w:t>
      </w:r>
      <w:r w:rsidR="002C58CC" w:rsidRPr="009F4A54">
        <w:rPr>
          <w:bCs/>
          <w:color w:val="000000" w:themeColor="text1"/>
          <w:sz w:val="26"/>
          <w:szCs w:val="26"/>
        </w:rPr>
        <w:t xml:space="preserve"> Tìm m biết </w:t>
      </w:r>
      <w:r w:rsidR="002725E3" w:rsidRPr="009F4A54">
        <w:rPr>
          <w:bCs/>
          <w:color w:val="000000" w:themeColor="text1"/>
          <w:sz w:val="26"/>
          <w:szCs w:val="26"/>
        </w:rPr>
        <w:t>tại x = –2 thì đa thức N có giá trị bằng 2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/>
          <w:color w:val="000000" w:themeColor="text1"/>
          <w:sz w:val="26"/>
          <w:szCs w:val="26"/>
          <w:lang w:val="pt-BR"/>
        </w:rPr>
      </w:pPr>
      <w:r w:rsidRPr="009F4A54">
        <w:rPr>
          <w:b/>
          <w:bCs/>
          <w:color w:val="000000" w:themeColor="text1"/>
          <w:sz w:val="26"/>
          <w:szCs w:val="26"/>
        </w:rPr>
        <w:t>Bài 3:</w:t>
      </w:r>
      <w:r w:rsidRPr="009F4A54">
        <w:rPr>
          <w:color w:val="000000" w:themeColor="text1"/>
          <w:sz w:val="26"/>
          <w:szCs w:val="26"/>
        </w:rPr>
        <w:t xml:space="preserve"> </w:t>
      </w:r>
      <w:r w:rsidRPr="009F4A54">
        <w:rPr>
          <w:i/>
          <w:color w:val="000000" w:themeColor="text1"/>
          <w:sz w:val="26"/>
          <w:szCs w:val="26"/>
          <w:lang w:val="pt-BR"/>
        </w:rPr>
        <w:t>(2,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ho tam giác ABC cân tại B (</w:t>
      </w:r>
      <w:r w:rsidRPr="009F4A54">
        <w:rPr>
          <w:color w:val="000000" w:themeColor="text1"/>
          <w:position w:val="-6"/>
          <w:sz w:val="26"/>
          <w:szCs w:val="26"/>
        </w:rPr>
        <w:object w:dxaOrig="840" w:dyaOrig="380">
          <v:shape id="_x0000_i1033" type="#_x0000_t75" style="width:42.05pt;height:19pt" o:ole="">
            <v:imagedata r:id="rId24" o:title=""/>
          </v:shape>
          <o:OLEObject Type="Embed" ProgID="Equation.DSMT4" ShapeID="_x0000_i1033" DrawAspect="Content" ObjectID="_1709366747" r:id="rId25"/>
        </w:object>
      </w:r>
      <w:r w:rsidRPr="009F4A54">
        <w:rPr>
          <w:color w:val="000000" w:themeColor="text1"/>
          <w:sz w:val="26"/>
          <w:szCs w:val="26"/>
        </w:rPr>
        <w:t>). Kẻ AD vuông góc BC, CE vuông góc AB (D thuộc cạnh BC, E thuộc cạnh AB)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a) Chứng minh ∆BAD = ∆BC</w:t>
      </w:r>
      <w:r w:rsidR="007B6AA1" w:rsidRPr="009F4A54">
        <w:rPr>
          <w:color w:val="000000" w:themeColor="text1"/>
          <w:sz w:val="26"/>
          <w:szCs w:val="26"/>
        </w:rPr>
        <w:t>E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b) Gọi F là gi</w:t>
      </w:r>
      <w:r w:rsidR="006E322F" w:rsidRPr="009F4A54">
        <w:rPr>
          <w:color w:val="000000" w:themeColor="text1"/>
          <w:sz w:val="26"/>
          <w:szCs w:val="26"/>
        </w:rPr>
        <w:t>ao điểm c</w:t>
      </w:r>
      <w:r w:rsidR="002725E3" w:rsidRPr="009F4A54">
        <w:rPr>
          <w:color w:val="000000" w:themeColor="text1"/>
          <w:sz w:val="26"/>
          <w:szCs w:val="26"/>
        </w:rPr>
        <w:t>ủa AD và CE</w:t>
      </w:r>
      <w:r w:rsidRPr="009F4A54">
        <w:rPr>
          <w:color w:val="000000" w:themeColor="text1"/>
          <w:sz w:val="26"/>
          <w:szCs w:val="26"/>
        </w:rPr>
        <w:t>.</w:t>
      </w:r>
      <w:r w:rsidR="002725E3" w:rsidRPr="009F4A54">
        <w:rPr>
          <w:color w:val="000000" w:themeColor="text1"/>
          <w:sz w:val="26"/>
          <w:szCs w:val="26"/>
        </w:rPr>
        <w:t xml:space="preserve"> Chứng minh BF</w:t>
      </w:r>
      <w:r w:rsidR="006E322F" w:rsidRPr="009F4A54">
        <w:rPr>
          <w:color w:val="000000" w:themeColor="text1"/>
          <w:sz w:val="26"/>
          <w:szCs w:val="26"/>
        </w:rPr>
        <w:t xml:space="preserve"> là</w:t>
      </w:r>
      <w:r w:rsidR="002725E3" w:rsidRPr="009F4A54">
        <w:rPr>
          <w:color w:val="000000" w:themeColor="text1"/>
          <w:sz w:val="26"/>
          <w:szCs w:val="26"/>
        </w:rPr>
        <w:t xml:space="preserve"> tia phân giác của góc ABC</w:t>
      </w:r>
      <w:r w:rsidR="00A53CE0"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) Chứn</w:t>
      </w:r>
      <w:r w:rsidR="002725E3" w:rsidRPr="009F4A54">
        <w:rPr>
          <w:color w:val="000000" w:themeColor="text1"/>
          <w:sz w:val="26"/>
          <w:szCs w:val="26"/>
        </w:rPr>
        <w:t xml:space="preserve">g minh FA &gt; </w:t>
      </w:r>
      <w:r w:rsidR="002725E3" w:rsidRPr="009F4A54">
        <w:rPr>
          <w:color w:val="000000" w:themeColor="text1"/>
          <w:position w:val="-24"/>
          <w:sz w:val="26"/>
          <w:szCs w:val="26"/>
        </w:rPr>
        <w:object w:dxaOrig="480" w:dyaOrig="620">
          <v:shape id="_x0000_i1034" type="#_x0000_t75" style="width:24.2pt;height:31.1pt" o:ole="">
            <v:imagedata r:id="rId26" o:title=""/>
          </v:shape>
          <o:OLEObject Type="Embed" ProgID="Equation.DSMT4" ShapeID="_x0000_i1034" DrawAspect="Content" ObjectID="_1709366748" r:id="rId27"/>
        </w:object>
      </w:r>
      <w:r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8301E9" w:rsidP="00D23BF0">
      <w:pPr>
        <w:spacing w:line="276" w:lineRule="auto"/>
        <w:jc w:val="center"/>
        <w:rPr>
          <w:bCs/>
          <w:color w:val="000000" w:themeColor="text1"/>
          <w:lang w:val="pt-BR"/>
        </w:rPr>
      </w:pPr>
      <w:r w:rsidRPr="009F4A54">
        <w:rPr>
          <w:bCs/>
          <w:color w:val="000000" w:themeColor="text1"/>
          <w:lang w:val="pt-BR"/>
        </w:rPr>
        <w:t>==================</w:t>
      </w:r>
      <w:r w:rsidR="0048387D" w:rsidRPr="009F4A54">
        <w:rPr>
          <w:bCs/>
          <w:color w:val="000000" w:themeColor="text1"/>
          <w:lang w:val="pt-BR"/>
        </w:rPr>
        <w:t>==== Hết ======================</w:t>
      </w:r>
    </w:p>
    <w:p w:rsidR="007E130F" w:rsidRPr="009F4A54" w:rsidRDefault="007E130F" w:rsidP="007E130F">
      <w:pPr>
        <w:ind w:right="422"/>
        <w:jc w:val="both"/>
        <w:rPr>
          <w:color w:val="000000" w:themeColor="text1"/>
        </w:rPr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tbl>
      <w:tblPr>
        <w:tblW w:w="10464" w:type="dxa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322"/>
      </w:tblGrid>
      <w:tr w:rsidR="00C82817" w:rsidRPr="00C82817" w:rsidTr="00AF65D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       SỞ GIÁO DỤC VÀ ĐÀO TẠO</w:t>
            </w:r>
          </w:p>
          <w:p w:rsidR="00C82817" w:rsidRPr="00C82817" w:rsidRDefault="009F4A54" w:rsidP="00C828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226059</wp:posOffset>
                      </wp:positionV>
                      <wp:extent cx="990600" cy="0"/>
                      <wp:effectExtent l="0" t="0" r="19050" b="19050"/>
                      <wp:wrapNone/>
                      <wp:docPr id="4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9.65pt,17.8pt" to="137.65pt,17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VMeixwEAAHYDAAAOAAAAZHJzL2Uyb0RvYy54bWysU02P0zAQvSPxHyzfadKKXdio6R66LJcF VuryA6a2k1g4HmvsNu2/Z+x+sMANkYPl+Xqe92ayvD+MTuwNRYu+lfNZLYXxCrX1fSu/vzy++yhF TOA1OPSmlUcT5f3q7ZvlFBqzwAGdNiQYxMdmCq0cUgpNVUU1mBHiDIPxHOyQRkhsUl9pgonRR1ct 6vq2mpB0IFQmRvY+nIJyVfC7zqj0reuiScK1kntL5aRybvNZrZbQ9ARhsOrcBvxDFyNYz49eoR4g gdiR/QtqtIowYpdmCscKu84qUzgwm3n9B5vNAMEULixODFeZ4v+DVV/3zySsbuV7KTyMPKJNIrD9 kMQavWcBkcSHrNMUYsPpa/9Mmak6+E14QvUjCo/rAXxvSr8vx8Ag81xR/VaSjRj4te30BTXnwC5h Ee3Q0ZghWQ5xKLM5XmdjDkkodt7d1bc1T1BdQhU0l7pAMX02OIp8aaWzPqsGDeyfYsp9QHNJyW6P j9a5MnnnxcTYN4ubUhDRWZ2DOS1Sv107EnvIu1O+Qoojr9MId14XsMGA/nS+J7DudOfHnT9rkemf hNyiPj7TRSMebunyvIh5e17bpfrX77L6CQAA//8DAFBLAwQUAAYACAAAACEAOpyrbNwAAAAJAQAA DwAAAGRycy9kb3ducmV2LnhtbEyPwU7DMBBE70j8g7VIXCrqNFELhDgVAnLjQgFx3cZLEhGv09ht A1/PIg5wnNmn2ZliPbleHWgMnWcDi3kCirj2tuPGwMtzdXEFKkRki71nMvBJAdbl6UmBufVHfqLD JjZKQjjkaKCNcci1DnVLDsPcD8Rye/ejwyhybLQd8Sjhrtdpkqy0w47lQ4sD3bVUf2z2zkCoXmlX fc3qWfKWNZ7S3f3jAxpzfjbd3oCKNMU/GH7qS3UopdPW79kG1YteXGeCGsiWK1ACpJdLMba/hi4L /X9B+Q0AAP//AwBQSwECLQAUAAYACAAAACEAtoM4kv4AAADhAQAAEwAAAAAAAAAAAAAAAAAAAAAA W0NvbnRlbnRfVHlwZXNdLnhtbFBLAQItABQABgAIAAAAIQA4/SH/1gAAAJQBAAALAAAAAAAAAAAA AAAAAC8BAABfcmVscy8ucmVsc1BLAQItABQABgAIAAAAIQD7VMeixwEAAHYDAAAOAAAAAAAAAAAA AAAAAC4CAABkcnMvZTJvRG9jLnhtbFBLAQItABQABgAIAAAAIQA6nKts3AAAAAkBAAAPAAAAAAAA AAAAAAAAACEEAABkcnMvZG93bnJldi54bWxQSwUGAAAAAAQABADzAAAAKgUAAAAA "/>
                  </w:pict>
                </mc:Fallback>
              </mc:AlternateContent>
            </w:r>
            <w:r w:rsidR="00C82817" w:rsidRPr="00C82817">
              <w:rPr>
                <w:b/>
                <w:sz w:val="24"/>
                <w:szCs w:val="24"/>
              </w:rPr>
              <w:t>QUẢNG NA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KIỂM TRA CUỐI HỌC KỲ II NĂM HỌC </w:t>
            </w:r>
            <w:r w:rsidRPr="00C82817">
              <w:rPr>
                <w:b/>
                <w:color w:val="FF0000"/>
                <w:sz w:val="24"/>
                <w:szCs w:val="24"/>
              </w:rPr>
              <w:t>2020-2021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ÁP ÁN &amp; HƯỚNG DẪN CHẤ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color w:val="FF0000"/>
                <w:sz w:val="24"/>
                <w:szCs w:val="24"/>
              </w:rPr>
              <w:t xml:space="preserve">Môn: </w:t>
            </w:r>
            <w:r w:rsidRPr="00C82817">
              <w:rPr>
                <w:color w:val="FF0000"/>
                <w:sz w:val="24"/>
                <w:szCs w:val="24"/>
              </w:rPr>
              <w:t>TOÁN</w:t>
            </w:r>
            <w:r w:rsidRPr="00C82817">
              <w:rPr>
                <w:b/>
                <w:color w:val="FF0000"/>
                <w:sz w:val="24"/>
                <w:szCs w:val="24"/>
              </w:rPr>
              <w:t xml:space="preserve"> – Lớp: 7</w:t>
            </w:r>
          </w:p>
        </w:tc>
      </w:tr>
    </w:tbl>
    <w:p w:rsidR="00C82817" w:rsidRPr="00C82817" w:rsidRDefault="009F4A54" w:rsidP="00C82817">
      <w:pPr>
        <w:ind w:left="-763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209550</wp:posOffset>
                </wp:positionV>
                <wp:extent cx="1037590" cy="273050"/>
                <wp:effectExtent l="0" t="0" r="10160" b="1270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7590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817" w:rsidRPr="00F27983" w:rsidRDefault="00C82817" w:rsidP="00C82817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left:0;text-align:left;margin-left:30.5pt;margin-top:-16.5pt;width:81.7pt;height:21.5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3MLIKwIAAFcEAAAOAAAAZHJzL2Uyb0RvYy54bWysVNtu2zAMfR+wfxD0vti5NY0Rp+jSZRjQ XYB2HyDLcixMEjVJiZ19fSk5TYNuexnmB0ESqUPyHNKrm14rchDOSzAlHY9ySoThUEuzK+n3x+27 a0p8YKZmCowo6VF4erN++2bV2UJMoAVVC0cQxPiisyVtQ7BFlnneCs38CKwwaGzAaRbw6HZZ7ViH 6Fplkzy/yjpwtXXAhfd4ezcY6TrhN43g4WvTeBGIKinmFtLq0lrFNVuvWLFzzLaSn9Jg/5CFZtJg 0DPUHQuM7J38DUpL7sBDE0YcdAZNI7lINWA14/xVNQ8tsyLVguR4e6bJ/z9Y/uXwzRFZl3RKiWEa JXoUfSDvoSdXkZ3O+gKdHiy6hR6vUeVUqbf3wH94YmDTMrMTt85B1wpWY3bj+DK7eDrg+AhSdZ+h xjBsHyAB9Y3TkTokgyA6qnQ8KxNT4TFkPl3Ml2jiaJsspvk8SZex4vm1dT58FKBJ3JTUofIJnR3u fYjZsOLZJQbzoGS9lUqlg9tVG+XIgWGXbNOXCnjlpgzpSrqcT+YDAX+FyNP3JwgtA7a7krqk12cn VkTaPpg6NWNgUg17TFmZE4+RuoHE0Fd9EiyRHDmuoD4isQ6G7sZpxE0L7hclHXZ2Sf3PPXOCEvXJ oDjL8WwWRyEdZvPFBA/u0lJdWpjhCFXSQMmw3YRhfPbWyV2LkYZ2MHCLgjYycf2S1Sl97N4kwWnS 4nhcnpPXy/9g/QQAAP//AwBQSwMEFAAGAAgAAAAhALtXtUndAAAABwEAAA8AAABkcnMvZG93bnJl di54bWxMj8FOwzAQRO9I/IO1SFxQ60CqUEKcCiGB4AYFtVc33iYR9jrYbhr+nu0JbrOa1cybajU5 K0YMsfek4HqegUBqvOmpVfD58TRbgohJk9HWEyr4wQir+vys0qXxR3rHcZ1awSEUS62gS2kopYxN h07HuR+Q2Nv74HTiM7TSBH3kcGflTZYV0umeuKHTAz522HytD07BcvEybuNr/rZpir29S1e34/N3 UOryYnq4B5FwSn/PcMJndKiZaecPZKKwCnhIUjDLcxYnu8gXIHYssgxkXcn//PUvAAAA//8DAFBL AQItABQABgAIAAAAIQC2gziS/gAAAOEBAAATAAAAAAAAAAAAAAAAAAAAAABbQ29udGVudF9UeXBl c10ueG1sUEsBAi0AFAAGAAgAAAAhADj9If/WAAAAlAEAAAsAAAAAAAAAAAAAAAAALwEAAF9yZWxz Ly5yZWxzUEsBAi0AFAAGAAgAAAAhAJvcwsgrAgAAVwQAAA4AAAAAAAAAAAAAAAAALgIAAGRycy9l Mm9Eb2MueG1sUEsBAi0AFAAGAAgAAAAhALtXtUndAAAABwEAAA8AAAAAAAAAAAAAAAAAhQQAAGRy cy9kb3ducmV2LnhtbFBLBQYAAAAABAAEAPMAAACPBQAAAAA= ">
                <v:textbox>
                  <w:txbxContent>
                    <w:p w:rsidR="00C82817" w:rsidRPr="00F27983" w:rsidRDefault="00C82817" w:rsidP="00C82817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MÃ ĐỀ 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2817" w:rsidRPr="00C82817">
        <w:rPr>
          <w:b/>
          <w:sz w:val="24"/>
          <w:szCs w:val="24"/>
        </w:rPr>
        <w:t xml:space="preserve">        I. TRẮC NGHIỆM: </w:t>
      </w:r>
      <w:r w:rsidR="00C82817" w:rsidRPr="00C82817">
        <w:rPr>
          <w:i/>
          <w:sz w:val="24"/>
          <w:szCs w:val="24"/>
        </w:rPr>
        <w:t>(5,0 điểm) Mỗi phương án chọn đúng ghi 1/3 điểm.</w:t>
      </w:r>
    </w:p>
    <w:tbl>
      <w:tblPr>
        <w:tblW w:w="104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6"/>
        <w:gridCol w:w="666"/>
        <w:gridCol w:w="666"/>
        <w:gridCol w:w="666"/>
        <w:gridCol w:w="627"/>
        <w:gridCol w:w="683"/>
        <w:gridCol w:w="548"/>
        <w:gridCol w:w="604"/>
        <w:gridCol w:w="660"/>
        <w:gridCol w:w="621"/>
        <w:gridCol w:w="582"/>
        <w:gridCol w:w="638"/>
        <w:gridCol w:w="599"/>
        <w:gridCol w:w="655"/>
        <w:gridCol w:w="729"/>
        <w:gridCol w:w="680"/>
      </w:tblGrid>
      <w:tr w:rsidR="00C82817" w:rsidRPr="00C82817" w:rsidTr="00AF65DA">
        <w:trPr>
          <w:trHeight w:val="362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ind w:right="-109"/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3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4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5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6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7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8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9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1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2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3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5</w:t>
            </w:r>
          </w:p>
        </w:tc>
      </w:tr>
      <w:tr w:rsidR="00C82817" w:rsidRPr="00C82817" w:rsidTr="00AF65DA">
        <w:trPr>
          <w:trHeight w:val="258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/án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</w:tr>
    </w:tbl>
    <w:p w:rsidR="00C82817" w:rsidRPr="00C82817" w:rsidRDefault="00C82817" w:rsidP="00C82817">
      <w:pPr>
        <w:ind w:left="-763"/>
        <w:rPr>
          <w:b/>
          <w:sz w:val="24"/>
          <w:szCs w:val="24"/>
        </w:rPr>
      </w:pPr>
      <w:r w:rsidRPr="00C82817">
        <w:rPr>
          <w:b/>
          <w:sz w:val="24"/>
          <w:szCs w:val="24"/>
        </w:rPr>
        <w:t xml:space="preserve">        II. TỰ LUẬN: </w:t>
      </w:r>
      <w:r w:rsidRPr="00C82817">
        <w:rPr>
          <w:i/>
          <w:sz w:val="24"/>
          <w:szCs w:val="24"/>
        </w:rPr>
        <w:t>(5,0 điểm)</w:t>
      </w:r>
    </w:p>
    <w:tbl>
      <w:tblPr>
        <w:tblW w:w="10427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"/>
        <w:gridCol w:w="563"/>
        <w:gridCol w:w="8282"/>
        <w:gridCol w:w="6"/>
        <w:gridCol w:w="806"/>
      </w:tblGrid>
      <w:tr w:rsidR="00C82817" w:rsidRPr="00C82817" w:rsidTr="00AF65DA">
        <w:tc>
          <w:tcPr>
            <w:tcW w:w="12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Bài</w:t>
            </w:r>
          </w:p>
        </w:tc>
        <w:tc>
          <w:tcPr>
            <w:tcW w:w="8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 xml:space="preserve">Nội dung  </w:t>
            </w:r>
          </w:p>
        </w:tc>
        <w:tc>
          <w:tcPr>
            <w:tcW w:w="8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Điểm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Dấu hiệu ở đây là số học sinh nữ của mỗi lớp trong trường B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Trường B có 3 + 2 + 3 + 5 + 2 + 1 = 16 lớp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</w:t>
            </w:r>
            <w:r w:rsidRPr="00C82817">
              <w:rPr>
                <w:position w:val="-24"/>
                <w:sz w:val="24"/>
                <w:szCs w:val="24"/>
                <w:lang w:val="sv-SE"/>
              </w:rPr>
              <w:object w:dxaOrig="4000" w:dyaOrig="620">
                <v:shape id="_x0000_i1035" type="#_x0000_t75" style="width:199.85pt;height:31.1pt" o:ole="">
                  <v:imagedata r:id="rId28" o:title=""/>
                </v:shape>
                <o:OLEObject Type="Embed" ProgID="Equation.DSMT4" ShapeID="_x0000_i1035" DrawAspect="Content" ObjectID="_1709366749" r:id="rId29"/>
              </w:objec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  = 18,75</w: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Ta có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60" w:dyaOrig="320">
                <v:shape id="_x0000_i1036" type="#_x0000_t75" style="width:13.25pt;height:16.15pt" o:ole="">
                  <v:imagedata r:id="rId30" o:title=""/>
                </v:shape>
                <o:OLEObject Type="Embed" ProgID="Equation.DSMT4" ShapeID="_x0000_i1036" DrawAspect="Content" ObjectID="_1709366750" r:id="rId31"/>
              </w:object>
            </w:r>
            <w:r w:rsidRPr="00C82817">
              <w:rPr>
                <w:sz w:val="24"/>
                <w:szCs w:val="24"/>
                <w:lang w:val="sv-SE"/>
              </w:rPr>
              <w:t xml:space="preserve"> = 18,75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20" w:dyaOrig="200">
                <v:shape id="_x0000_i1037" type="#_x0000_t75" style="width:10.95pt;height:9.8pt" o:ole="">
                  <v:imagedata r:id="rId32" o:title=""/>
                </v:shape>
                <o:OLEObject Type="Embed" ProgID="Equation.DSMT4" ShapeID="_x0000_i1037" DrawAspect="Content" ObjectID="_1709366751" r:id="rId33"/>
              </w:object>
            </w:r>
            <w:r w:rsidRPr="00C82817">
              <w:rPr>
                <w:sz w:val="24"/>
                <w:szCs w:val="24"/>
                <w:lang w:val="sv-SE"/>
              </w:rPr>
              <w:t>19. Vậy trung bình mỗi lớp của trường B có 19 học sinh nữ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2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M = </w:t>
            </w:r>
            <w:r w:rsidRPr="00C82817">
              <w:rPr>
                <w:bCs/>
              </w:rPr>
              <w:t>xy + 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+ 3 +</w:t>
            </w:r>
            <w:r w:rsidRPr="00C82817">
              <w:rPr>
                <w:bCs/>
                <w:position w:val="-24"/>
              </w:rPr>
              <w:object w:dxaOrig="220" w:dyaOrig="620">
                <v:shape id="_x0000_i1038" type="#_x0000_t75" style="width:10.95pt;height:31.1pt" o:ole="">
                  <v:imagedata r:id="rId34" o:title=""/>
                </v:shape>
                <o:OLEObject Type="Embed" ProgID="Equation.DSMT4" ShapeID="_x0000_i1038" DrawAspect="Content" ObjectID="_1709366752" r:id="rId35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– xy + x – 1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= (xy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xy) + (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</w:t>
            </w:r>
            <w:r w:rsidRPr="00C82817">
              <w:rPr>
                <w:bCs/>
                <w:position w:val="-24"/>
              </w:rPr>
              <w:object w:dxaOrig="220" w:dyaOrig="620">
                <v:shape id="_x0000_i1039" type="#_x0000_t75" style="width:10.95pt;height:31.1pt" o:ole="">
                  <v:imagedata r:id="rId34" o:title=""/>
                </v:shape>
                <o:OLEObject Type="Embed" ProgID="Equation.DSMT4" ShapeID="_x0000_i1039" DrawAspect="Content" ObjectID="_1709366753" r:id="rId36"/>
              </w:object>
            </w:r>
            <w:r w:rsidRPr="00C82817">
              <w:rPr>
                <w:sz w:val="24"/>
                <w:szCs w:val="24"/>
                <w:lang w:val="sv-SE"/>
              </w:rPr>
              <w:t>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) + (3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1) + x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lastRenderedPageBreak/>
              <w:t xml:space="preserve">    = </w:t>
            </w:r>
            <w:r w:rsidRPr="00C82817">
              <w:rPr>
                <w:bCs/>
                <w:position w:val="-24"/>
              </w:rPr>
              <w:object w:dxaOrig="240" w:dyaOrig="620">
                <v:shape id="_x0000_i1040" type="#_x0000_t75" style="width:12.1pt;height:31.1pt" o:ole="">
                  <v:imagedata r:id="rId37" o:title=""/>
                </v:shape>
                <o:OLEObject Type="Embed" ProgID="Equation.DSMT4" ShapeID="_x0000_i1040" DrawAspect="Content" ObjectID="_1709366754" r:id="rId38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2 + x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ay x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 vào biểu thức N ta được N =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)</w:t>
            </w:r>
            <w:r w:rsidRPr="00C82817">
              <w:rPr>
                <w:sz w:val="24"/>
                <w:szCs w:val="24"/>
                <w:vertAlign w:val="superscript"/>
              </w:rPr>
              <w:t>2</w:t>
            </w:r>
            <w:r w:rsidRPr="00C82817">
              <w:rPr>
                <w:sz w:val="24"/>
                <w:szCs w:val="24"/>
              </w:rPr>
              <w:t xml:space="preserve"> + m.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) </w:t>
            </w:r>
            <w:r w:rsidRPr="00C82817">
              <w:rPr>
                <w:sz w:val="24"/>
                <w:szCs w:val="24"/>
                <w:lang w:val="sv-SE"/>
              </w:rPr>
              <w:t xml:space="preserve">– </w:t>
            </w:r>
            <w:r w:rsidRPr="00C82817">
              <w:rPr>
                <w:sz w:val="24"/>
                <w:szCs w:val="24"/>
              </w:rPr>
              <w:t xml:space="preserve">1 =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eo đề ta có 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 = 2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1" type="#_x0000_t75" style="width:17.3pt;height:12.1pt" o:ole="">
                  <v:imagedata r:id="rId39" o:title=""/>
                </v:shape>
                <o:OLEObject Type="Embed" ProgID="Equation.DSMT4" ShapeID="_x0000_i1041" DrawAspect="Content" ObjectID="_1709366755" r:id="rId40"/>
              </w:objec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m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1 </w:t>
            </w: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2" type="#_x0000_t75" style="width:17.3pt;height:12.1pt" o:ole="">
                  <v:imagedata r:id="rId41" o:title=""/>
                </v:shape>
                <o:OLEObject Type="Embed" ProgID="Equation.DSMT4" ShapeID="_x0000_i1042" DrawAspect="Content" ObjectID="_1709366756" r:id="rId42"/>
              </w:object>
            </w:r>
            <w:r w:rsidRPr="00C82817">
              <w:rPr>
                <w:sz w:val="24"/>
                <w:szCs w:val="24"/>
              </w:rPr>
              <w:t xml:space="preserve">m = </w:t>
            </w:r>
            <w:r w:rsidRPr="00C82817">
              <w:rPr>
                <w:position w:val="-24"/>
                <w:sz w:val="24"/>
                <w:szCs w:val="24"/>
              </w:rPr>
              <w:object w:dxaOrig="240" w:dyaOrig="620">
                <v:shape id="_x0000_i1043" type="#_x0000_t75" style="width:12.1pt;height:31.1pt" o:ole="">
                  <v:imagedata r:id="rId43" o:title=""/>
                </v:shape>
                <o:OLEObject Type="Embed" ProgID="Equation.DSMT4" ShapeID="_x0000_i1043" DrawAspect="Content" ObjectID="_1709366757" r:id="rId44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8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</w:tc>
      </w:tr>
      <w:tr w:rsidR="00C82817" w:rsidRPr="00C82817" w:rsidTr="00AF65DA">
        <w:trPr>
          <w:trHeight w:val="1798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3</w:t>
            </w:r>
          </w:p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,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HV</w:t>
            </w: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9F4A54" w:rsidP="00C82817">
            <w:pPr>
              <w:jc w:val="both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868805</wp:posOffset>
                  </wp:positionH>
                  <wp:positionV relativeFrom="paragraph">
                    <wp:posOffset>25400</wp:posOffset>
                  </wp:positionV>
                  <wp:extent cx="1602105" cy="1460500"/>
                  <wp:effectExtent l="0" t="0" r="0" b="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2105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82817" w:rsidRPr="00C82817">
              <w:rPr>
                <w:sz w:val="24"/>
                <w:szCs w:val="24"/>
              </w:rPr>
              <w:t>- Hình vẽ phục vụ câu a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Hình vẽ phục vụ câu b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AD vuông tại D và ∆BCE vuông tại E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A = BC (∆ABC cân tại B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4"/>
                <w:sz w:val="24"/>
                <w:szCs w:val="24"/>
              </w:rPr>
              <w:object w:dxaOrig="240" w:dyaOrig="340">
                <v:shape id="_x0000_i1044" type="#_x0000_t75" style="width:12.1pt;height:17.3pt" o:ole="">
                  <v:imagedata r:id="rId46" o:title=""/>
                </v:shape>
                <o:OLEObject Type="Embed" ProgID="Equation.DSMT4" ShapeID="_x0000_i1044" DrawAspect="Content" ObjectID="_1709366758" r:id="rId47"/>
              </w:object>
            </w:r>
            <w:r w:rsidRPr="00C82817">
              <w:rPr>
                <w:sz w:val="24"/>
                <w:szCs w:val="24"/>
              </w:rPr>
              <w:t>chung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AD = ∆BCE (cạnh huyền-góc nhọn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EF vuông tại E và ∆BDF vuông tại F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F cạnh chung; BE = BD (∆BAD = ∆BCE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EF= ∆BDF (cạnh huyền-cạnh góc vuông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</w:t>
            </w:r>
            <w:r w:rsidRPr="00C82817">
              <w:rPr>
                <w:position w:val="-4"/>
                <w:sz w:val="24"/>
                <w:szCs w:val="24"/>
              </w:rPr>
              <w:object w:dxaOrig="1219" w:dyaOrig="340">
                <v:shape id="_x0000_i1045" type="#_x0000_t75" style="width:61.05pt;height:17.3pt" o:ole="">
                  <v:imagedata r:id="rId48" o:title=""/>
                </v:shape>
                <o:OLEObject Type="Embed" ProgID="Equation.DSMT4" ShapeID="_x0000_i1045" DrawAspect="Content" ObjectID="_1709366759" r:id="rId49"/>
              </w:object>
            </w:r>
            <w:r w:rsidRPr="00C82817">
              <w:rPr>
                <w:sz w:val="24"/>
                <w:szCs w:val="24"/>
              </w:rPr>
              <w:t>.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Vậy BF là tia phân giác của góc ABC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rPr>
          <w:trHeight w:val="914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c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Chứng minh được FA = FC.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Xét ∆FAC ta có FA + FC &gt; AC (bất đẳng thức tam giác)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FA + FA &gt; AC hay 2FA &gt; AC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FA &gt; </w:t>
            </w:r>
            <w:r w:rsidRPr="00C82817">
              <w:rPr>
                <w:position w:val="-24"/>
                <w:sz w:val="24"/>
                <w:szCs w:val="24"/>
              </w:rPr>
              <w:object w:dxaOrig="440" w:dyaOrig="620">
                <v:shape id="_x0000_i1046" type="#_x0000_t75" style="width:21.9pt;height:31.1pt" o:ole="">
                  <v:imagedata r:id="rId50" o:title=""/>
                </v:shape>
                <o:OLEObject Type="Embed" ProgID="Equation.DSMT4" ShapeID="_x0000_i1046" DrawAspect="Content" ObjectID="_1709366760" r:id="rId51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0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</w:tbl>
    <w:p w:rsidR="00C82817" w:rsidRPr="00C82817" w:rsidRDefault="00C82817" w:rsidP="00C82817">
      <w:pPr>
        <w:rPr>
          <w:b/>
          <w:i/>
          <w:sz w:val="24"/>
          <w:szCs w:val="24"/>
          <w:lang w:val="sv-SE"/>
        </w:rPr>
      </w:pPr>
      <w:r w:rsidRPr="00C82817">
        <w:rPr>
          <w:sz w:val="24"/>
          <w:szCs w:val="24"/>
          <w:lang w:val="sv-SE"/>
        </w:rPr>
        <w:t>*</w:t>
      </w:r>
      <w:r w:rsidRPr="00C82817">
        <w:rPr>
          <w:b/>
          <w:i/>
          <w:sz w:val="24"/>
          <w:szCs w:val="24"/>
          <w:lang w:val="sv-SE"/>
        </w:rPr>
        <w:t xml:space="preserve">Chú ý: 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>- Học sinh làm cách khác nếu đúng thì tổ chấm thống nhất cho điểm tối đa theo thang điểm trên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- Học sinh không vẽ hình </w:t>
      </w:r>
      <w:r w:rsidRPr="00C82817">
        <w:rPr>
          <w:b/>
          <w:sz w:val="24"/>
          <w:szCs w:val="24"/>
          <w:lang w:val="sv-SE"/>
        </w:rPr>
        <w:t>Bài 3</w:t>
      </w:r>
      <w:r w:rsidRPr="00C82817">
        <w:rPr>
          <w:i/>
          <w:sz w:val="24"/>
          <w:szCs w:val="24"/>
          <w:lang w:val="sv-SE"/>
        </w:rPr>
        <w:t xml:space="preserve"> phần tự luận thì không chấm phần nội dung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                                                                </w:t>
      </w: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  <w:bookmarkStart w:id="1" w:name="_GoBack"/>
      <w:bookmarkEnd w:id="1"/>
    </w:p>
    <w:sectPr w:rsidR="00640BA5" w:rsidSect="007B6AA1">
      <w:headerReference w:type="default" r:id="rId52"/>
      <w:footerReference w:type="default" r:id="rId53"/>
      <w:pgSz w:w="11907" w:h="16840" w:code="9"/>
      <w:pgMar w:top="699" w:right="680" w:bottom="680" w:left="851" w:header="284" w:footer="379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017" w:rsidRDefault="00711017">
      <w:r>
        <w:separator/>
      </w:r>
    </w:p>
  </w:endnote>
  <w:endnote w:type="continuationSeparator" w:id="0">
    <w:p w:rsidR="00711017" w:rsidRDefault="00711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A54" w:rsidRPr="009F4A54" w:rsidRDefault="009F4A54" w:rsidP="009F4A54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9F4A54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</w:t>
    </w:r>
    <w:r w:rsidRPr="009F4A54">
      <w:rPr>
        <w:rFonts w:eastAsia="Calibri"/>
        <w:b/>
        <w:color w:val="00B0F0"/>
        <w:sz w:val="24"/>
        <w:szCs w:val="24"/>
        <w:lang w:val="nl-NL"/>
      </w:rPr>
      <w:t xml:space="preserve"/>
    </w:r>
    <w:r w:rsidRPr="009F4A54">
      <w:rPr>
        <w:rFonts w:eastAsia="Calibri"/>
        <w:b/>
        <w:color w:val="FF0000"/>
        <w:sz w:val="24"/>
        <w:szCs w:val="24"/>
        <w:lang w:val="nl-NL"/>
      </w:rPr>
      <w:t xml:space="preserve"/>
    </w:r>
    <w:r w:rsidRPr="009F4A54">
      <w:rPr>
        <w:rFonts w:eastAsia="Calibri"/>
        <w:sz w:val="24"/>
        <w:szCs w:val="24"/>
      </w:rPr>
      <w:tab/>
      <w:t xml:space="preserve">                                                </w:t>
    </w:r>
    <w:r w:rsidRPr="009F4A54">
      <w:rPr>
        <w:rFonts w:eastAsia="Calibri"/>
        <w:b/>
        <w:color w:val="FF0000"/>
        <w:sz w:val="24"/>
        <w:szCs w:val="24"/>
      </w:rPr>
      <w:t>Trang</w:t>
    </w:r>
    <w:r w:rsidRPr="009F4A54">
      <w:rPr>
        <w:rFonts w:eastAsia="Calibri"/>
        <w:b/>
        <w:color w:val="0070C0"/>
        <w:sz w:val="24"/>
        <w:szCs w:val="24"/>
      </w:rPr>
      <w:t xml:space="preserve"> </w:t>
    </w:r>
    <w:r w:rsidRPr="009F4A54">
      <w:rPr>
        <w:rFonts w:eastAsia="Calibri"/>
        <w:b/>
        <w:color w:val="0070C0"/>
        <w:sz w:val="24"/>
        <w:szCs w:val="24"/>
      </w:rPr>
      <w:fldChar w:fldCharType="begin"/>
    </w:r>
    <w:r w:rsidRPr="009F4A54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9F4A54">
      <w:rPr>
        <w:rFonts w:eastAsia="Calibri"/>
        <w:b/>
        <w:color w:val="0070C0"/>
        <w:sz w:val="24"/>
        <w:szCs w:val="24"/>
      </w:rPr>
      <w:fldChar w:fldCharType="separate"/>
    </w:r>
    <w:r w:rsidR="00166102">
      <w:rPr>
        <w:rFonts w:eastAsia="Calibri"/>
        <w:b/>
        <w:noProof/>
        <w:color w:val="0070C0"/>
        <w:sz w:val="24"/>
        <w:szCs w:val="24"/>
      </w:rPr>
      <w:t>3</w:t>
    </w:r>
    <w:r w:rsidRPr="009F4A54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017" w:rsidRDefault="00711017">
      <w:r>
        <w:separator/>
      </w:r>
    </w:p>
  </w:footnote>
  <w:footnote w:type="continuationSeparator" w:id="0">
    <w:p w:rsidR="00711017" w:rsidRDefault="00711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A54" w:rsidRPr="009F4A54" w:rsidRDefault="009F4A54" w:rsidP="009F4A5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9F4A54">
      <w:rPr>
        <w:rFonts w:eastAsia="Calibri"/>
        <w:b/>
        <w:color w:val="00B0F0"/>
        <w:sz w:val="24"/>
        <w:szCs w:val="22"/>
        <w:lang w:val="nl-NL"/>
      </w:rPr>
      <w:t/>
    </w:r>
    <w:r w:rsidRPr="009F4A54">
      <w:rPr>
        <w:rFonts w:eastAsia="Calibri"/>
        <w:b/>
        <w:color w:val="FF0000"/>
        <w:sz w:val="24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82E4F"/>
    <w:rsid w:val="00093EF6"/>
    <w:rsid w:val="000B276C"/>
    <w:rsid w:val="000B76DF"/>
    <w:rsid w:val="000C4326"/>
    <w:rsid w:val="000D7FBF"/>
    <w:rsid w:val="000E61C8"/>
    <w:rsid w:val="000F576C"/>
    <w:rsid w:val="00114D0E"/>
    <w:rsid w:val="00116CBE"/>
    <w:rsid w:val="001540EC"/>
    <w:rsid w:val="0016410A"/>
    <w:rsid w:val="00166102"/>
    <w:rsid w:val="00166517"/>
    <w:rsid w:val="00167CE3"/>
    <w:rsid w:val="00180465"/>
    <w:rsid w:val="00191CB0"/>
    <w:rsid w:val="0019298B"/>
    <w:rsid w:val="00197035"/>
    <w:rsid w:val="001C4477"/>
    <w:rsid w:val="001C7669"/>
    <w:rsid w:val="001E5456"/>
    <w:rsid w:val="00200B9D"/>
    <w:rsid w:val="00210F0C"/>
    <w:rsid w:val="0023075C"/>
    <w:rsid w:val="00263222"/>
    <w:rsid w:val="00270C8B"/>
    <w:rsid w:val="002725E3"/>
    <w:rsid w:val="00273092"/>
    <w:rsid w:val="0029187D"/>
    <w:rsid w:val="0029388C"/>
    <w:rsid w:val="002A690D"/>
    <w:rsid w:val="002B4BD7"/>
    <w:rsid w:val="002B6540"/>
    <w:rsid w:val="002C58CC"/>
    <w:rsid w:val="002C755B"/>
    <w:rsid w:val="002D24EE"/>
    <w:rsid w:val="0030190A"/>
    <w:rsid w:val="003101D5"/>
    <w:rsid w:val="003177DE"/>
    <w:rsid w:val="00327DEE"/>
    <w:rsid w:val="00346D17"/>
    <w:rsid w:val="00355548"/>
    <w:rsid w:val="003574A6"/>
    <w:rsid w:val="003662A8"/>
    <w:rsid w:val="003A2432"/>
    <w:rsid w:val="003B06E2"/>
    <w:rsid w:val="003B46E6"/>
    <w:rsid w:val="003E1864"/>
    <w:rsid w:val="003E6962"/>
    <w:rsid w:val="003F3843"/>
    <w:rsid w:val="003F5868"/>
    <w:rsid w:val="00417CF9"/>
    <w:rsid w:val="0043785C"/>
    <w:rsid w:val="004513A8"/>
    <w:rsid w:val="004520AE"/>
    <w:rsid w:val="0046140C"/>
    <w:rsid w:val="0047243A"/>
    <w:rsid w:val="0047244D"/>
    <w:rsid w:val="0047256A"/>
    <w:rsid w:val="0048387D"/>
    <w:rsid w:val="004911A6"/>
    <w:rsid w:val="004A6DEB"/>
    <w:rsid w:val="004C22F3"/>
    <w:rsid w:val="004C652E"/>
    <w:rsid w:val="004D2177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7744E"/>
    <w:rsid w:val="00582D12"/>
    <w:rsid w:val="005A3C9F"/>
    <w:rsid w:val="005B52DD"/>
    <w:rsid w:val="005D2C1F"/>
    <w:rsid w:val="005E24BB"/>
    <w:rsid w:val="005E3432"/>
    <w:rsid w:val="005E4E16"/>
    <w:rsid w:val="005F16AB"/>
    <w:rsid w:val="0061359B"/>
    <w:rsid w:val="00640519"/>
    <w:rsid w:val="00640BA5"/>
    <w:rsid w:val="006673E2"/>
    <w:rsid w:val="006720A6"/>
    <w:rsid w:val="006862B2"/>
    <w:rsid w:val="006C3185"/>
    <w:rsid w:val="006C3970"/>
    <w:rsid w:val="006E322F"/>
    <w:rsid w:val="006F5E19"/>
    <w:rsid w:val="007030F3"/>
    <w:rsid w:val="00706952"/>
    <w:rsid w:val="00706985"/>
    <w:rsid w:val="0071012E"/>
    <w:rsid w:val="00711017"/>
    <w:rsid w:val="00721165"/>
    <w:rsid w:val="00722C7A"/>
    <w:rsid w:val="00722DF1"/>
    <w:rsid w:val="00725012"/>
    <w:rsid w:val="00731C35"/>
    <w:rsid w:val="00735929"/>
    <w:rsid w:val="00745694"/>
    <w:rsid w:val="00746E37"/>
    <w:rsid w:val="00754B6E"/>
    <w:rsid w:val="00760823"/>
    <w:rsid w:val="007723F2"/>
    <w:rsid w:val="007802F4"/>
    <w:rsid w:val="00780950"/>
    <w:rsid w:val="007A085D"/>
    <w:rsid w:val="007B2946"/>
    <w:rsid w:val="007B6AA1"/>
    <w:rsid w:val="007B76ED"/>
    <w:rsid w:val="007E0270"/>
    <w:rsid w:val="007E0C2C"/>
    <w:rsid w:val="007E130F"/>
    <w:rsid w:val="007E2567"/>
    <w:rsid w:val="007E594A"/>
    <w:rsid w:val="00826D7C"/>
    <w:rsid w:val="008301E9"/>
    <w:rsid w:val="008375FB"/>
    <w:rsid w:val="0084724D"/>
    <w:rsid w:val="008829A7"/>
    <w:rsid w:val="00886143"/>
    <w:rsid w:val="008A04B8"/>
    <w:rsid w:val="008B70E9"/>
    <w:rsid w:val="008D3D9B"/>
    <w:rsid w:val="008D6499"/>
    <w:rsid w:val="008F59BB"/>
    <w:rsid w:val="008F6B15"/>
    <w:rsid w:val="00911E1C"/>
    <w:rsid w:val="0091724B"/>
    <w:rsid w:val="00925D2B"/>
    <w:rsid w:val="0093423B"/>
    <w:rsid w:val="00934AD4"/>
    <w:rsid w:val="00935460"/>
    <w:rsid w:val="00937273"/>
    <w:rsid w:val="0094524A"/>
    <w:rsid w:val="009461E4"/>
    <w:rsid w:val="00956EB7"/>
    <w:rsid w:val="00973B4D"/>
    <w:rsid w:val="0097668E"/>
    <w:rsid w:val="009834BF"/>
    <w:rsid w:val="009A7DE5"/>
    <w:rsid w:val="009C1CA0"/>
    <w:rsid w:val="009C5403"/>
    <w:rsid w:val="009C75E9"/>
    <w:rsid w:val="009E6F85"/>
    <w:rsid w:val="009F2D25"/>
    <w:rsid w:val="009F4A54"/>
    <w:rsid w:val="00A00F98"/>
    <w:rsid w:val="00A03E2B"/>
    <w:rsid w:val="00A040C9"/>
    <w:rsid w:val="00A120F0"/>
    <w:rsid w:val="00A17F6C"/>
    <w:rsid w:val="00A36206"/>
    <w:rsid w:val="00A40C1E"/>
    <w:rsid w:val="00A53CE0"/>
    <w:rsid w:val="00A54BB4"/>
    <w:rsid w:val="00A562B2"/>
    <w:rsid w:val="00A66959"/>
    <w:rsid w:val="00A66EFA"/>
    <w:rsid w:val="00A76E1C"/>
    <w:rsid w:val="00A803DE"/>
    <w:rsid w:val="00AD29B5"/>
    <w:rsid w:val="00AD401F"/>
    <w:rsid w:val="00AE3FCA"/>
    <w:rsid w:val="00AF571A"/>
    <w:rsid w:val="00AF7419"/>
    <w:rsid w:val="00B019AE"/>
    <w:rsid w:val="00B360CD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00A6B"/>
    <w:rsid w:val="00C2292C"/>
    <w:rsid w:val="00C26B00"/>
    <w:rsid w:val="00C32375"/>
    <w:rsid w:val="00C40836"/>
    <w:rsid w:val="00C56BFC"/>
    <w:rsid w:val="00C77365"/>
    <w:rsid w:val="00C82817"/>
    <w:rsid w:val="00C935A2"/>
    <w:rsid w:val="00C94C62"/>
    <w:rsid w:val="00CA1C51"/>
    <w:rsid w:val="00CB272D"/>
    <w:rsid w:val="00CC4A46"/>
    <w:rsid w:val="00CC6152"/>
    <w:rsid w:val="00CC7D32"/>
    <w:rsid w:val="00CD3704"/>
    <w:rsid w:val="00CF0F1F"/>
    <w:rsid w:val="00D049BD"/>
    <w:rsid w:val="00D23BF0"/>
    <w:rsid w:val="00D43CDF"/>
    <w:rsid w:val="00D55991"/>
    <w:rsid w:val="00D91E6A"/>
    <w:rsid w:val="00DB38F0"/>
    <w:rsid w:val="00DB7128"/>
    <w:rsid w:val="00DC05D7"/>
    <w:rsid w:val="00DC2057"/>
    <w:rsid w:val="00DE3604"/>
    <w:rsid w:val="00E35226"/>
    <w:rsid w:val="00E51FCA"/>
    <w:rsid w:val="00E722AF"/>
    <w:rsid w:val="00E82797"/>
    <w:rsid w:val="00EA78AA"/>
    <w:rsid w:val="00EA7FF1"/>
    <w:rsid w:val="00ED5D68"/>
    <w:rsid w:val="00F01F63"/>
    <w:rsid w:val="00F10ECA"/>
    <w:rsid w:val="00F10F38"/>
    <w:rsid w:val="00F2724A"/>
    <w:rsid w:val="00F4225E"/>
    <w:rsid w:val="00F55ABA"/>
    <w:rsid w:val="00F612FA"/>
    <w:rsid w:val="00F756EC"/>
    <w:rsid w:val="00FA4CCA"/>
    <w:rsid w:val="00FA4F93"/>
    <w:rsid w:val="00FA7D8D"/>
    <w:rsid w:val="00FB2A40"/>
    <w:rsid w:val="00FB372F"/>
    <w:rsid w:val="00FB67E9"/>
    <w:rsid w:val="00FD2775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D049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049BD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D049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049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emf" Type="http://schemas.openxmlformats.org/officeDocument/2006/relationships/image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header1.xml" Type="http://schemas.openxmlformats.org/officeDocument/2006/relationships/header"/><Relationship Id="rId53" Target="footer1.xml" Type="http://schemas.openxmlformats.org/officeDocument/2006/relationships/footer"/><Relationship Id="rId54" Target="fontTable.xml" Type="http://schemas.openxmlformats.org/officeDocument/2006/relationships/fontTable"/><Relationship Id="rId55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8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21T04:12:00Z</dcterms:created>
  <dc:creator>admin</dc:creator>
  <dc:description>Đề thi kỳ 2 Toán 7 Sở GD&amp;ĐT Quảng Nam 2020-2021 có đáp án được soạn dưới dạng file Word và PDF gồm 3 trang. Các bạn xem và tải về ở dưới.</dc:description>
  <dcterms:modified xsi:type="dcterms:W3CDTF">2022-03-21T04:12:00Z</dcterms:modified>
  <cp:revision>1</cp:revision>
  <dc:title>Đề Thi Kỳ 2 Toán 7 Sở GD Quảng Nam 2020-2021 Có Đáp Án</dc:title>
</cp:coreProperties>
</file>